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9771F" w14:textId="77777777" w:rsidR="002B5ED4" w:rsidRPr="00B457F5" w:rsidRDefault="002B5ED4" w:rsidP="00984D85">
      <w:pPr>
        <w:autoSpaceDE w:val="0"/>
        <w:autoSpaceDN w:val="0"/>
        <w:adjustRightInd w:val="0"/>
        <w:rPr>
          <w:rFonts w:ascii="Times New Roman" w:hAnsi="Times New Roman"/>
          <w:b/>
          <w:bCs/>
          <w:sz w:val="28"/>
          <w:szCs w:val="28"/>
        </w:rPr>
      </w:pPr>
    </w:p>
    <w:p w14:paraId="23BB9829" w14:textId="25AC23BA" w:rsidR="00856B3D" w:rsidRPr="00B457F5" w:rsidRDefault="00664A66" w:rsidP="00984D85">
      <w:pPr>
        <w:jc w:val="center"/>
        <w:rPr>
          <w:rFonts w:ascii="Times New Roman" w:hAnsi="Times New Roman"/>
          <w:b/>
          <w:sz w:val="28"/>
          <w:szCs w:val="28"/>
        </w:rPr>
      </w:pPr>
      <w:r w:rsidRPr="00B457F5">
        <w:rPr>
          <w:rFonts w:ascii="Times New Roman" w:hAnsi="Times New Roman"/>
          <w:b/>
          <w:sz w:val="28"/>
          <w:szCs w:val="28"/>
        </w:rPr>
        <w:t>ĐỀ CƯƠNG ÔN</w:t>
      </w:r>
      <w:r w:rsidR="0079102D" w:rsidRPr="00B457F5">
        <w:rPr>
          <w:rFonts w:ascii="Times New Roman" w:hAnsi="Times New Roman"/>
          <w:b/>
          <w:sz w:val="28"/>
          <w:szCs w:val="28"/>
        </w:rPr>
        <w:t xml:space="preserve"> TẬP </w:t>
      </w:r>
      <w:r w:rsidR="009F7380" w:rsidRPr="00B457F5">
        <w:rPr>
          <w:rFonts w:ascii="Times New Roman" w:hAnsi="Times New Roman"/>
          <w:b/>
          <w:sz w:val="28"/>
          <w:szCs w:val="28"/>
        </w:rPr>
        <w:t>HỌC KÌ</w:t>
      </w:r>
      <w:r w:rsidR="00474571" w:rsidRPr="00B457F5">
        <w:rPr>
          <w:rFonts w:ascii="Times New Roman" w:hAnsi="Times New Roman"/>
          <w:b/>
          <w:sz w:val="28"/>
          <w:szCs w:val="28"/>
          <w:lang w:val="vi-VN"/>
        </w:rPr>
        <w:t xml:space="preserve"> I</w:t>
      </w:r>
      <w:r w:rsidR="0079102D" w:rsidRPr="00B457F5">
        <w:rPr>
          <w:rFonts w:ascii="Times New Roman" w:hAnsi="Times New Roman"/>
          <w:b/>
          <w:sz w:val="28"/>
          <w:szCs w:val="28"/>
        </w:rPr>
        <w:t>I</w:t>
      </w:r>
      <w:r w:rsidR="00852EBA" w:rsidRPr="00B457F5">
        <w:rPr>
          <w:rFonts w:ascii="Times New Roman" w:hAnsi="Times New Roman"/>
          <w:b/>
          <w:sz w:val="28"/>
          <w:szCs w:val="28"/>
        </w:rPr>
        <w:t xml:space="preserve"> - MÔN</w:t>
      </w:r>
      <w:r w:rsidRPr="00B457F5">
        <w:rPr>
          <w:rFonts w:ascii="Times New Roman" w:hAnsi="Times New Roman"/>
          <w:b/>
          <w:sz w:val="28"/>
          <w:szCs w:val="28"/>
        </w:rPr>
        <w:t xml:space="preserve"> TOÁN 6</w:t>
      </w:r>
    </w:p>
    <w:p w14:paraId="6EC923B3" w14:textId="77777777" w:rsidR="00A9722F" w:rsidRPr="00B457F5" w:rsidRDefault="00B416B2" w:rsidP="00984D85">
      <w:pPr>
        <w:jc w:val="center"/>
        <w:rPr>
          <w:rFonts w:ascii="Times New Roman" w:hAnsi="Times New Roman"/>
          <w:b/>
          <w:sz w:val="28"/>
          <w:szCs w:val="28"/>
        </w:rPr>
      </w:pPr>
      <w:r w:rsidRPr="00B457F5">
        <w:rPr>
          <w:rFonts w:ascii="Times New Roman" w:hAnsi="Times New Roman"/>
          <w:b/>
          <w:sz w:val="28"/>
          <w:szCs w:val="28"/>
        </w:rPr>
        <w:t>Năm học 20</w:t>
      </w:r>
      <w:r w:rsidR="00606C05" w:rsidRPr="00B457F5">
        <w:rPr>
          <w:rFonts w:ascii="Times New Roman" w:hAnsi="Times New Roman"/>
          <w:b/>
          <w:sz w:val="28"/>
          <w:szCs w:val="28"/>
        </w:rPr>
        <w:t>2</w:t>
      </w:r>
      <w:r w:rsidR="009D062D" w:rsidRPr="00B457F5">
        <w:rPr>
          <w:rFonts w:ascii="Times New Roman" w:hAnsi="Times New Roman"/>
          <w:b/>
          <w:sz w:val="28"/>
          <w:szCs w:val="28"/>
        </w:rPr>
        <w:t>1</w:t>
      </w:r>
      <w:r w:rsidRPr="00B457F5">
        <w:rPr>
          <w:rFonts w:ascii="Times New Roman" w:hAnsi="Times New Roman"/>
          <w:b/>
          <w:sz w:val="28"/>
          <w:szCs w:val="28"/>
        </w:rPr>
        <w:t xml:space="preserve"> </w:t>
      </w:r>
      <w:r w:rsidR="00747C97" w:rsidRPr="00B457F5">
        <w:rPr>
          <w:rFonts w:ascii="Times New Roman" w:hAnsi="Times New Roman"/>
          <w:b/>
          <w:sz w:val="28"/>
          <w:szCs w:val="28"/>
        </w:rPr>
        <w:t>–</w:t>
      </w:r>
      <w:r w:rsidRPr="00B457F5">
        <w:rPr>
          <w:rFonts w:ascii="Times New Roman" w:hAnsi="Times New Roman"/>
          <w:b/>
          <w:sz w:val="28"/>
          <w:szCs w:val="28"/>
        </w:rPr>
        <w:t xml:space="preserve"> 202</w:t>
      </w:r>
      <w:r w:rsidR="009D062D" w:rsidRPr="00B457F5">
        <w:rPr>
          <w:rFonts w:ascii="Times New Roman" w:hAnsi="Times New Roman"/>
          <w:b/>
          <w:sz w:val="28"/>
          <w:szCs w:val="28"/>
        </w:rPr>
        <w:t>2</w:t>
      </w:r>
    </w:p>
    <w:p w14:paraId="356B7CD2" w14:textId="77777777" w:rsidR="00747C97" w:rsidRPr="00B457F5" w:rsidRDefault="00747C97" w:rsidP="00984D85">
      <w:pPr>
        <w:jc w:val="center"/>
        <w:rPr>
          <w:rFonts w:ascii="Times New Roman" w:hAnsi="Times New Roman"/>
          <w:b/>
          <w:sz w:val="28"/>
          <w:szCs w:val="28"/>
        </w:rPr>
      </w:pPr>
    </w:p>
    <w:p w14:paraId="77A04240" w14:textId="77777777" w:rsidR="0079102D" w:rsidRPr="00B457F5" w:rsidRDefault="00D5709E" w:rsidP="00984D85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sz w:val="28"/>
          <w:szCs w:val="28"/>
        </w:rPr>
        <w:t>A.</w:t>
      </w:r>
      <w:r w:rsidR="0079102D" w:rsidRPr="00B457F5">
        <w:rPr>
          <w:rFonts w:ascii="Times New Roman" w:hAnsi="Times New Roman"/>
          <w:b/>
          <w:sz w:val="28"/>
          <w:szCs w:val="28"/>
        </w:rPr>
        <w:t xml:space="preserve"> </w:t>
      </w:r>
      <w:r w:rsidR="006068C5" w:rsidRPr="00B457F5">
        <w:rPr>
          <w:rFonts w:ascii="Times New Roman" w:hAnsi="Times New Roman"/>
          <w:b/>
          <w:sz w:val="28"/>
          <w:szCs w:val="28"/>
          <w:lang w:val="vi-VN"/>
        </w:rPr>
        <w:t>SỐ HỌC</w:t>
      </w:r>
      <w:r w:rsidRPr="00B457F5">
        <w:rPr>
          <w:rFonts w:ascii="Times New Roman" w:hAnsi="Times New Roman"/>
          <w:b/>
          <w:sz w:val="28"/>
          <w:szCs w:val="28"/>
          <w:lang w:val="vi-VN"/>
        </w:rPr>
        <w:t>.</w:t>
      </w:r>
    </w:p>
    <w:p w14:paraId="5A1A99C5" w14:textId="77777777" w:rsidR="006068C5" w:rsidRPr="00B457F5" w:rsidRDefault="006068C5" w:rsidP="00984D85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sz w:val="28"/>
          <w:szCs w:val="28"/>
          <w:lang w:val="vi-VN"/>
        </w:rPr>
        <w:t>I. LÍ THUYẾT</w:t>
      </w:r>
    </w:p>
    <w:p w14:paraId="4989F29B" w14:textId="77777777" w:rsidR="00474571" w:rsidRPr="00B457F5" w:rsidRDefault="00474571" w:rsidP="00984D85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B457F5">
        <w:rPr>
          <w:rFonts w:ascii="Times New Roman" w:hAnsi="Times New Roman"/>
          <w:sz w:val="28"/>
          <w:szCs w:val="28"/>
          <w:lang w:val="vi-VN"/>
        </w:rPr>
        <w:t xml:space="preserve">1. Ôn lại các kiến thức về: </w:t>
      </w:r>
    </w:p>
    <w:p w14:paraId="11A60DC4" w14:textId="6D57D3C2" w:rsidR="00D53FB3" w:rsidRPr="00B457F5" w:rsidRDefault="002B32FC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- </w:t>
      </w:r>
      <w:r w:rsidR="00D53FB3" w:rsidRPr="00B457F5">
        <w:rPr>
          <w:rFonts w:ascii="Times New Roman" w:hAnsi="Times New Roman"/>
          <w:sz w:val="28"/>
          <w:szCs w:val="28"/>
        </w:rPr>
        <w:t>Một số yếu tố thống kê và xác suất</w:t>
      </w:r>
      <w:r w:rsidR="00F3553D" w:rsidRPr="00B457F5">
        <w:rPr>
          <w:rFonts w:ascii="Times New Roman" w:hAnsi="Times New Roman"/>
          <w:sz w:val="28"/>
          <w:szCs w:val="28"/>
        </w:rPr>
        <w:t xml:space="preserve">, biểu đồ cột kép, </w:t>
      </w:r>
      <w:r w:rsidR="00F21F7F" w:rsidRPr="00B457F5">
        <w:rPr>
          <w:rFonts w:ascii="Times New Roman" w:hAnsi="Times New Roman"/>
          <w:sz w:val="28"/>
          <w:szCs w:val="28"/>
        </w:rPr>
        <w:t>xác suất thực nghiệm trong một số trò chơi.</w:t>
      </w:r>
    </w:p>
    <w:p w14:paraId="2A6AD113" w14:textId="1E8BF148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- </w:t>
      </w:r>
      <w:r w:rsidR="00D53FB3" w:rsidRPr="00B457F5">
        <w:rPr>
          <w:rFonts w:ascii="Times New Roman" w:hAnsi="Times New Roman"/>
          <w:sz w:val="28"/>
          <w:szCs w:val="28"/>
        </w:rPr>
        <w:t>Phân số với tử và mẫu là số nguyên. So sánh các phân số. Hỗn số dương;</w:t>
      </w:r>
    </w:p>
    <w:p w14:paraId="5EE39A92" w14:textId="7045D61C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-</w:t>
      </w:r>
      <w:r w:rsidR="00D53FB3" w:rsidRPr="00B457F5">
        <w:rPr>
          <w:rFonts w:ascii="Times New Roman" w:hAnsi="Times New Roman"/>
          <w:sz w:val="28"/>
          <w:szCs w:val="28"/>
        </w:rPr>
        <w:t xml:space="preserve"> Phép cộng, phép trừ, phép nhân, phép chia phân số;</w:t>
      </w:r>
    </w:p>
    <w:p w14:paraId="5CADB69E" w14:textId="1A6E2117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-</w:t>
      </w:r>
      <w:r w:rsidR="00D53FB3" w:rsidRPr="00B457F5">
        <w:rPr>
          <w:rFonts w:ascii="Times New Roman" w:hAnsi="Times New Roman"/>
          <w:sz w:val="28"/>
          <w:szCs w:val="28"/>
        </w:rPr>
        <w:t xml:space="preserve"> Số thập phân;</w:t>
      </w:r>
    </w:p>
    <w:p w14:paraId="0F43B49A" w14:textId="523FC7A6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-</w:t>
      </w:r>
      <w:r w:rsidR="00D53FB3" w:rsidRPr="00B457F5">
        <w:rPr>
          <w:rFonts w:ascii="Times New Roman" w:hAnsi="Times New Roman"/>
          <w:sz w:val="28"/>
          <w:szCs w:val="28"/>
        </w:rPr>
        <w:t xml:space="preserve"> Phép cộng, phép trừ, phép nhân, phép chia số thập phân;</w:t>
      </w:r>
    </w:p>
    <w:p w14:paraId="33742C52" w14:textId="38B76A15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-</w:t>
      </w:r>
      <w:r w:rsidR="00D53FB3" w:rsidRPr="00B457F5">
        <w:rPr>
          <w:rFonts w:ascii="Times New Roman" w:hAnsi="Times New Roman"/>
          <w:sz w:val="28"/>
          <w:szCs w:val="28"/>
        </w:rPr>
        <w:t xml:space="preserve"> Ước lượng và làm tròn số;</w:t>
      </w:r>
    </w:p>
    <w:p w14:paraId="0AD51E5C" w14:textId="1C0BE947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-</w:t>
      </w:r>
      <w:r w:rsidR="00D53FB3" w:rsidRPr="00B457F5">
        <w:rPr>
          <w:rFonts w:ascii="Times New Roman" w:hAnsi="Times New Roman"/>
          <w:sz w:val="28"/>
          <w:szCs w:val="28"/>
        </w:rPr>
        <w:t xml:space="preserve"> Tỉ số và tỉ số phần trăm;</w:t>
      </w:r>
    </w:p>
    <w:p w14:paraId="2CFA575C" w14:textId="09B64463" w:rsidR="00D53FB3" w:rsidRPr="00B457F5" w:rsidRDefault="00283D35" w:rsidP="00984D85">
      <w:pPr>
        <w:spacing w:line="288" w:lineRule="auto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-</w:t>
      </w:r>
      <w:r w:rsidR="00D53FB3" w:rsidRPr="00B457F5">
        <w:rPr>
          <w:rFonts w:ascii="Times New Roman" w:hAnsi="Times New Roman"/>
          <w:sz w:val="28"/>
          <w:szCs w:val="28"/>
        </w:rPr>
        <w:t xml:space="preserve"> Hai bài toán về phân số.</w:t>
      </w:r>
    </w:p>
    <w:p w14:paraId="2A6A7B45" w14:textId="77777777" w:rsidR="00220C77" w:rsidRPr="00B457F5" w:rsidRDefault="006068C5" w:rsidP="00984D85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sz w:val="28"/>
          <w:szCs w:val="28"/>
          <w:lang w:val="vi-VN"/>
        </w:rPr>
        <w:t>II</w:t>
      </w:r>
      <w:r w:rsidR="00D5709E" w:rsidRPr="00B457F5">
        <w:rPr>
          <w:rFonts w:ascii="Times New Roman" w:hAnsi="Times New Roman"/>
          <w:b/>
          <w:sz w:val="28"/>
          <w:szCs w:val="28"/>
          <w:lang w:val="vi-VN"/>
        </w:rPr>
        <w:t>. BÀI TẬP</w:t>
      </w:r>
    </w:p>
    <w:p w14:paraId="5207C5C1" w14:textId="50B1CAF3" w:rsidR="00AD1969" w:rsidRPr="00B457F5" w:rsidRDefault="00AD1969" w:rsidP="00984D85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sz w:val="28"/>
          <w:szCs w:val="28"/>
          <w:lang w:val="vi-VN"/>
        </w:rPr>
        <w:t>Trắc nghiệm</w:t>
      </w:r>
    </w:p>
    <w:p w14:paraId="3C56A6E6" w14:textId="77777777" w:rsidR="00C51B0B" w:rsidRPr="00B457F5" w:rsidRDefault="00C51B0B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</w:p>
    <w:p w14:paraId="73B86AF4" w14:textId="77777777" w:rsidR="00F21F7F" w:rsidRPr="00B457F5" w:rsidRDefault="00F21F7F" w:rsidP="00984D85">
      <w:pPr>
        <w:pStyle w:val="Heading4"/>
        <w:spacing w:before="0" w:line="276" w:lineRule="auto"/>
        <w:jc w:val="both"/>
        <w:rPr>
          <w:rFonts w:ascii="Times New Roman" w:hAnsi="Times New Roman"/>
          <w:color w:val="auto"/>
          <w:sz w:val="28"/>
          <w:szCs w:val="28"/>
        </w:rPr>
      </w:pPr>
      <w:r w:rsidRPr="00B457F5">
        <w:rPr>
          <w:rFonts w:ascii="Times New Roman" w:hAnsi="Times New Roman"/>
          <w:color w:val="auto"/>
          <w:sz w:val="28"/>
          <w:szCs w:val="28"/>
        </w:rPr>
        <w:t>Cho bảng số liệu thống kê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6"/>
        <w:gridCol w:w="2076"/>
        <w:gridCol w:w="2077"/>
        <w:gridCol w:w="2078"/>
        <w:gridCol w:w="1973"/>
      </w:tblGrid>
      <w:tr w:rsidR="003A6AE0" w:rsidRPr="00B457F5" w14:paraId="08782FF4" w14:textId="77777777" w:rsidTr="00F227F4">
        <w:tc>
          <w:tcPr>
            <w:tcW w:w="2112" w:type="dxa"/>
          </w:tcPr>
          <w:p w14:paraId="04EC04FC" w14:textId="77777777" w:rsidR="00F21F7F" w:rsidRPr="00B457F5" w:rsidRDefault="00F21F7F" w:rsidP="00984D85">
            <w:pPr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Loại nước uống</w:t>
            </w:r>
          </w:p>
        </w:tc>
        <w:tc>
          <w:tcPr>
            <w:tcW w:w="2112" w:type="dxa"/>
          </w:tcPr>
          <w:p w14:paraId="6D87F237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Nước cam</w:t>
            </w:r>
          </w:p>
        </w:tc>
        <w:tc>
          <w:tcPr>
            <w:tcW w:w="2113" w:type="dxa"/>
          </w:tcPr>
          <w:p w14:paraId="13640A70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Nước dứa</w:t>
            </w:r>
          </w:p>
        </w:tc>
        <w:tc>
          <w:tcPr>
            <w:tcW w:w="2113" w:type="dxa"/>
          </w:tcPr>
          <w:p w14:paraId="7FF1383C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Nước chanh</w:t>
            </w:r>
          </w:p>
        </w:tc>
        <w:tc>
          <w:tcPr>
            <w:tcW w:w="2006" w:type="dxa"/>
          </w:tcPr>
          <w:p w14:paraId="640755EC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Nước dưa hấu</w:t>
            </w:r>
          </w:p>
        </w:tc>
      </w:tr>
      <w:tr w:rsidR="003A6AE0" w:rsidRPr="00B457F5" w14:paraId="7D30EEA9" w14:textId="77777777" w:rsidTr="00F227F4">
        <w:tc>
          <w:tcPr>
            <w:tcW w:w="2112" w:type="dxa"/>
          </w:tcPr>
          <w:p w14:paraId="05D468BA" w14:textId="77777777" w:rsidR="00F21F7F" w:rsidRPr="00B457F5" w:rsidRDefault="00F21F7F" w:rsidP="00984D85">
            <w:pPr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Số người chọn</w:t>
            </w:r>
          </w:p>
        </w:tc>
        <w:tc>
          <w:tcPr>
            <w:tcW w:w="2112" w:type="dxa"/>
          </w:tcPr>
          <w:p w14:paraId="40C26D2E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4"/>
                <w:sz w:val="28"/>
                <w:szCs w:val="28"/>
              </w:rPr>
              <w:object w:dxaOrig="279" w:dyaOrig="260" w14:anchorId="3E0408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2.4pt" o:ole="">
                  <v:imagedata r:id="rId8" o:title=""/>
                </v:shape>
                <o:OLEObject Type="Embed" ProgID="Equation.DSMT4" ShapeID="_x0000_i1025" DrawAspect="Content" ObjectID="_1712297042" r:id="rId9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113" w:type="dxa"/>
          </w:tcPr>
          <w:p w14:paraId="7DE34DBB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6"/>
                <w:sz w:val="28"/>
                <w:szCs w:val="28"/>
              </w:rPr>
              <w:object w:dxaOrig="180" w:dyaOrig="279" w14:anchorId="3BD4DF9A">
                <v:shape id="_x0000_i1026" type="#_x0000_t75" style="width:9.2pt;height:14.4pt" o:ole="">
                  <v:imagedata r:id="rId10" o:title=""/>
                </v:shape>
                <o:OLEObject Type="Embed" ProgID="Equation.DSMT4" ShapeID="_x0000_i1026" DrawAspect="Content" ObjectID="_1712297043" r:id="rId11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113" w:type="dxa"/>
          </w:tcPr>
          <w:p w14:paraId="1429FED7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60" w14:anchorId="7092DE33">
                <v:shape id="_x0000_i1027" type="#_x0000_t75" style="width:12.4pt;height:12.4pt" o:ole="">
                  <v:imagedata r:id="rId12" o:title=""/>
                </v:shape>
                <o:OLEObject Type="Embed" ProgID="Equation.DSMT4" ShapeID="_x0000_i1027" DrawAspect="Content" ObjectID="_1712297044" r:id="rId13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006" w:type="dxa"/>
          </w:tcPr>
          <w:p w14:paraId="2A2233FB" w14:textId="77777777" w:rsidR="00F21F7F" w:rsidRPr="00B457F5" w:rsidRDefault="00F21F7F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6"/>
                <w:sz w:val="28"/>
                <w:szCs w:val="28"/>
              </w:rPr>
              <w:object w:dxaOrig="180" w:dyaOrig="279" w14:anchorId="4D6340C4">
                <v:shape id="_x0000_i1028" type="#_x0000_t75" style="width:9.2pt;height:14.4pt" o:ole="">
                  <v:imagedata r:id="rId14" o:title=""/>
                </v:shape>
                <o:OLEObject Type="Embed" ProgID="Equation.DSMT4" ShapeID="_x0000_i1028" DrawAspect="Content" ObjectID="_1712297045" r:id="rId15"/>
              </w:object>
            </w:r>
          </w:p>
        </w:tc>
      </w:tr>
    </w:tbl>
    <w:p w14:paraId="5940B85D" w14:textId="77777777" w:rsidR="00F21F7F" w:rsidRPr="00B457F5" w:rsidRDefault="00F21F7F" w:rsidP="00984D85">
      <w:pPr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ab/>
        <w:t>Loại nước uống nào được chọn nhiều nhất?</w:t>
      </w:r>
    </w:p>
    <w:p w14:paraId="22EDA213" w14:textId="77777777" w:rsidR="00F21F7F" w:rsidRPr="00B457F5" w:rsidRDefault="00F21F7F" w:rsidP="00984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eastAsia="Calibri" w:hAnsi="Times New Roman"/>
          <w:b/>
          <w:bCs/>
          <w:sz w:val="28"/>
          <w:szCs w:val="28"/>
        </w:rPr>
        <w:t>A.</w:t>
      </w:r>
      <w:r w:rsidRPr="00B457F5">
        <w:rPr>
          <w:rFonts w:ascii="Times New Roman" w:hAnsi="Times New Roman"/>
          <w:sz w:val="28"/>
          <w:szCs w:val="28"/>
        </w:rPr>
        <w:t xml:space="preserve"> Nước cam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B.</w:t>
      </w:r>
      <w:r w:rsidRPr="00B457F5">
        <w:rPr>
          <w:rFonts w:ascii="Times New Roman" w:hAnsi="Times New Roman"/>
          <w:sz w:val="28"/>
          <w:szCs w:val="28"/>
        </w:rPr>
        <w:t xml:space="preserve"> Nước dứa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C.</w:t>
      </w:r>
      <w:r w:rsidRPr="00B457F5">
        <w:rPr>
          <w:rFonts w:ascii="Times New Roman" w:hAnsi="Times New Roman"/>
          <w:sz w:val="28"/>
          <w:szCs w:val="28"/>
        </w:rPr>
        <w:t xml:space="preserve"> Nước chanh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D.</w:t>
      </w:r>
      <w:r w:rsidRPr="00B457F5">
        <w:rPr>
          <w:rFonts w:ascii="Times New Roman" w:hAnsi="Times New Roman"/>
          <w:sz w:val="28"/>
          <w:szCs w:val="28"/>
        </w:rPr>
        <w:t xml:space="preserve"> Nước dưa hấu.</w:t>
      </w:r>
    </w:p>
    <w:p w14:paraId="20995262" w14:textId="77777777" w:rsidR="00C51B0B" w:rsidRPr="00B457F5" w:rsidRDefault="00C51B0B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</w:p>
    <w:p w14:paraId="082772A1" w14:textId="77777777" w:rsidR="00165D65" w:rsidRPr="00B457F5" w:rsidRDefault="00165D65" w:rsidP="00984D85">
      <w:pPr>
        <w:pStyle w:val="Heading4"/>
        <w:spacing w:before="0" w:line="276" w:lineRule="auto"/>
        <w:jc w:val="both"/>
        <w:rPr>
          <w:rFonts w:ascii="Times New Roman" w:hAnsi="Times New Roman"/>
          <w:bCs w:val="0"/>
          <w:color w:val="auto"/>
          <w:sz w:val="28"/>
          <w:szCs w:val="28"/>
          <w:lang w:val="pt-BR"/>
        </w:rPr>
      </w:pPr>
      <w:r w:rsidRPr="00B457F5">
        <w:rPr>
          <w:rFonts w:ascii="Times New Roman" w:hAnsi="Times New Roman"/>
          <w:color w:val="auto"/>
          <w:sz w:val="28"/>
          <w:szCs w:val="28"/>
          <w:lang w:val="pt-BR"/>
        </w:rPr>
        <w:t>Biểu đồ tranh sau đây biểu diễn số lượng học sinh lớp 6A sử dụng các phương tiện khác nhau để đến trường</w:t>
      </w:r>
    </w:p>
    <w:tbl>
      <w:tblPr>
        <w:tblW w:w="0" w:type="auto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72"/>
        <w:gridCol w:w="4820"/>
      </w:tblGrid>
      <w:tr w:rsidR="003A6AE0" w:rsidRPr="00B457F5" w14:paraId="1AE76297" w14:textId="77777777" w:rsidTr="00C13D6A">
        <w:tc>
          <w:tcPr>
            <w:tcW w:w="2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6C653E1D" w14:textId="77777777" w:rsidR="00165D65" w:rsidRPr="00B457F5" w:rsidRDefault="00165D65" w:rsidP="00984D85">
            <w:pPr>
              <w:pStyle w:val="Normal0"/>
              <w:rPr>
                <w:b w:val="0"/>
                <w:i/>
                <w:lang w:val="pt-BR"/>
              </w:rPr>
            </w:pPr>
            <w:r w:rsidRPr="00B457F5">
              <w:rPr>
                <w:b w:val="0"/>
                <w:i/>
                <w:lang w:val="pt-BR"/>
              </w:rPr>
              <w:t>Đi bộ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030CBE26" w14:textId="77777777" w:rsidR="00165D65" w:rsidRPr="00B457F5" w:rsidRDefault="00165D65" w:rsidP="00984D85">
            <w:pPr>
              <w:pStyle w:val="Normal0"/>
              <w:rPr>
                <w:b w:val="0"/>
                <w:lang w:val="pt-BR"/>
              </w:rPr>
            </w:pPr>
            <w:r w:rsidRPr="00B457F5">
              <w:rPr>
                <w:b w:val="0"/>
                <w:noProof/>
              </w:rPr>
              <w:drawing>
                <wp:inline distT="0" distB="0" distL="0" distR="0" wp14:anchorId="1723F1FA" wp14:editId="5906AED4">
                  <wp:extent cx="361950" cy="403081"/>
                  <wp:effectExtent l="0" t="0" r="0" b="0"/>
                  <wp:docPr id="6" name="Picture 6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706DDEE4" wp14:editId="420CD5E7">
                  <wp:extent cx="361950" cy="403081"/>
                  <wp:effectExtent l="0" t="0" r="0" b="0"/>
                  <wp:docPr id="8" name="Picture 8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0176C92D" wp14:editId="4510770C">
                  <wp:extent cx="361950" cy="403081"/>
                  <wp:effectExtent l="0" t="0" r="0" b="0"/>
                  <wp:docPr id="9" name="Picture 9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E0" w:rsidRPr="00B457F5" w14:paraId="79B8B4C7" w14:textId="77777777" w:rsidTr="00C13D6A">
        <w:tc>
          <w:tcPr>
            <w:tcW w:w="2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9BE09D5" w14:textId="77777777" w:rsidR="00165D65" w:rsidRPr="00B457F5" w:rsidRDefault="00165D65" w:rsidP="00984D85">
            <w:pPr>
              <w:pStyle w:val="Normal0"/>
              <w:rPr>
                <w:b w:val="0"/>
                <w:i/>
                <w:lang w:val="pt-BR"/>
              </w:rPr>
            </w:pPr>
            <w:r w:rsidRPr="00B457F5">
              <w:rPr>
                <w:b w:val="0"/>
                <w:i/>
                <w:lang w:val="pt-BR"/>
              </w:rPr>
              <w:t>Xe đạp điện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4A8C0C17" w14:textId="77777777" w:rsidR="00165D65" w:rsidRPr="00B457F5" w:rsidRDefault="00165D65" w:rsidP="00984D85">
            <w:pPr>
              <w:pStyle w:val="Normal0"/>
              <w:rPr>
                <w:b w:val="0"/>
                <w:lang w:val="pt-BR"/>
              </w:rPr>
            </w:pPr>
            <w:r w:rsidRPr="00B457F5">
              <w:rPr>
                <w:b w:val="0"/>
                <w:noProof/>
              </w:rPr>
              <w:drawing>
                <wp:inline distT="0" distB="0" distL="0" distR="0" wp14:anchorId="23B3EDF0" wp14:editId="48BBE8AD">
                  <wp:extent cx="361950" cy="403081"/>
                  <wp:effectExtent l="0" t="0" r="0" b="0"/>
                  <wp:docPr id="10" name="Picture 10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6BDA228A" wp14:editId="2A6C0557">
                  <wp:extent cx="361950" cy="403081"/>
                  <wp:effectExtent l="0" t="0" r="0" b="0"/>
                  <wp:docPr id="11" name="Picture 11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0D15A22A" wp14:editId="11FAEAA5">
                  <wp:extent cx="361950" cy="403081"/>
                  <wp:effectExtent l="0" t="0" r="0" b="0"/>
                  <wp:docPr id="32" name="Picture 32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6208770F" wp14:editId="79CC6059">
                  <wp:extent cx="361950" cy="403081"/>
                  <wp:effectExtent l="0" t="0" r="0" b="0"/>
                  <wp:docPr id="33" name="Picture 33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E0" w:rsidRPr="00B457F5" w14:paraId="1D7FF663" w14:textId="77777777" w:rsidTr="00C13D6A">
        <w:tc>
          <w:tcPr>
            <w:tcW w:w="2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DFC421C" w14:textId="77777777" w:rsidR="00165D65" w:rsidRPr="00B457F5" w:rsidRDefault="00165D65" w:rsidP="00984D85">
            <w:pPr>
              <w:pStyle w:val="Normal0"/>
              <w:rPr>
                <w:b w:val="0"/>
                <w:i/>
                <w:lang w:val="pt-BR"/>
              </w:rPr>
            </w:pPr>
            <w:r w:rsidRPr="00B457F5">
              <w:rPr>
                <w:b w:val="0"/>
                <w:i/>
                <w:lang w:val="pt-BR"/>
              </w:rPr>
              <w:t>Xe đạp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118103EB" w14:textId="77777777" w:rsidR="00165D65" w:rsidRPr="00B457F5" w:rsidRDefault="00165D65" w:rsidP="00984D85">
            <w:pPr>
              <w:pStyle w:val="Normal0"/>
              <w:rPr>
                <w:b w:val="0"/>
                <w:lang w:val="pt-BR"/>
              </w:rPr>
            </w:pPr>
            <w:r w:rsidRPr="00B457F5">
              <w:rPr>
                <w:b w:val="0"/>
                <w:noProof/>
              </w:rPr>
              <w:drawing>
                <wp:inline distT="0" distB="0" distL="0" distR="0" wp14:anchorId="309937BC" wp14:editId="00FBF574">
                  <wp:extent cx="361950" cy="403081"/>
                  <wp:effectExtent l="0" t="0" r="0" b="0"/>
                  <wp:docPr id="34" name="Picture 34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5D04018F" wp14:editId="7DBCC169">
                  <wp:extent cx="361950" cy="403081"/>
                  <wp:effectExtent l="0" t="0" r="0" b="0"/>
                  <wp:docPr id="35" name="Picture 35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4D54C51E" wp14:editId="481ADFFF">
                  <wp:extent cx="361950" cy="403081"/>
                  <wp:effectExtent l="0" t="0" r="0" b="0"/>
                  <wp:docPr id="36" name="Picture 36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4A101A25" wp14:editId="66C7D57B">
                  <wp:extent cx="361950" cy="403081"/>
                  <wp:effectExtent l="0" t="0" r="0" b="0"/>
                  <wp:docPr id="28" name="Picture 28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1B55B9EF" wp14:editId="42CACF08">
                  <wp:extent cx="361950" cy="403081"/>
                  <wp:effectExtent l="0" t="0" r="0" b="0"/>
                  <wp:docPr id="29" name="Picture 29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79752B23" wp14:editId="1F04D7A0">
                  <wp:extent cx="361950" cy="403081"/>
                  <wp:effectExtent l="0" t="0" r="0" b="0"/>
                  <wp:docPr id="30" name="Picture 30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E0" w:rsidRPr="00B457F5" w14:paraId="245DDDD1" w14:textId="77777777" w:rsidTr="00C13D6A">
        <w:tc>
          <w:tcPr>
            <w:tcW w:w="2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511BE74A" w14:textId="77777777" w:rsidR="00165D65" w:rsidRPr="00B457F5" w:rsidRDefault="00165D65" w:rsidP="00984D85">
            <w:pPr>
              <w:pStyle w:val="Normal0"/>
              <w:rPr>
                <w:b w:val="0"/>
                <w:i/>
                <w:lang w:val="pt-BR"/>
              </w:rPr>
            </w:pPr>
            <w:r w:rsidRPr="00B457F5">
              <w:rPr>
                <w:b w:val="0"/>
                <w:i/>
                <w:lang w:val="pt-BR"/>
              </w:rPr>
              <w:t>Phương tiện khác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684EBFB" w14:textId="77777777" w:rsidR="00165D65" w:rsidRPr="00B457F5" w:rsidRDefault="00165D65" w:rsidP="00984D85">
            <w:pPr>
              <w:pStyle w:val="Normal0"/>
              <w:rPr>
                <w:b w:val="0"/>
                <w:lang w:val="pt-BR"/>
              </w:rPr>
            </w:pPr>
            <w:r w:rsidRPr="00B457F5">
              <w:rPr>
                <w:b w:val="0"/>
                <w:noProof/>
              </w:rPr>
              <w:drawing>
                <wp:inline distT="0" distB="0" distL="0" distR="0" wp14:anchorId="17D0DCFC" wp14:editId="42BA6A71">
                  <wp:extent cx="361950" cy="403081"/>
                  <wp:effectExtent l="0" t="0" r="0" b="0"/>
                  <wp:docPr id="31" name="Picture 31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0492420D" wp14:editId="79FCADC2">
                  <wp:extent cx="361950" cy="403081"/>
                  <wp:effectExtent l="0" t="0" r="0" b="0"/>
                  <wp:docPr id="228" name="Picture 228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6DA2DECA" wp14:editId="1C49DA34">
                  <wp:extent cx="361950" cy="403081"/>
                  <wp:effectExtent l="0" t="0" r="0" b="0"/>
                  <wp:docPr id="229" name="Picture 229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57F5">
              <w:rPr>
                <w:b w:val="0"/>
                <w:noProof/>
              </w:rPr>
              <w:drawing>
                <wp:inline distT="0" distB="0" distL="0" distR="0" wp14:anchorId="5844C93E" wp14:editId="61E92CE2">
                  <wp:extent cx="361950" cy="403081"/>
                  <wp:effectExtent l="0" t="0" r="0" b="0"/>
                  <wp:docPr id="230" name="Picture 230" descr="C:\Users\Administrator\Desktop\Ảnh chụp FastStonne\2021-07-18_0756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Users\Administrator\Desktop\Ảnh chụp FastStonne\2021-07-18_0756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0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136867" w14:textId="77777777" w:rsidR="00165D65" w:rsidRPr="00B457F5" w:rsidRDefault="00165D65" w:rsidP="00984D85">
      <w:pPr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 w:rsidRPr="00B457F5">
        <w:rPr>
          <w:rFonts w:ascii="Times New Roman" w:hAnsi="Times New Roman"/>
          <w:sz w:val="28"/>
          <w:szCs w:val="28"/>
          <w:lang w:val="pt-BR"/>
        </w:rPr>
        <w:t>(</w:t>
      </w:r>
      <w:r w:rsidRPr="00B457F5">
        <w:rPr>
          <w:rFonts w:ascii="Times New Roman" w:hAnsi="Times New Roman"/>
          <w:i/>
          <w:sz w:val="28"/>
          <w:szCs w:val="28"/>
          <w:lang w:val="pt-BR"/>
        </w:rPr>
        <w:t xml:space="preserve">Mỗi </w:t>
      </w:r>
      <w:r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96BC061" wp14:editId="45C020C1">
            <wp:extent cx="361950" cy="403081"/>
            <wp:effectExtent l="0" t="0" r="0" b="0"/>
            <wp:docPr id="231" name="Picture 231" descr="C:\Users\Administrator\Desktop\Ảnh chụp FastStonne\2021-07-18_0756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C:\Users\Administrator\Desktop\Ảnh chụp FastStonne\2021-07-18_075601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3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7F5">
        <w:rPr>
          <w:rFonts w:ascii="Times New Roman" w:hAnsi="Times New Roman"/>
          <w:i/>
          <w:sz w:val="28"/>
          <w:szCs w:val="28"/>
          <w:lang w:val="pt-BR"/>
        </w:rPr>
        <w:t xml:space="preserve"> ứng với </w:t>
      </w:r>
      <w:r w:rsidRPr="00B457F5">
        <w:rPr>
          <w:rFonts w:ascii="Times New Roman" w:hAnsi="Times New Roman"/>
          <w:i/>
          <w:position w:val="-6"/>
          <w:sz w:val="28"/>
          <w:szCs w:val="28"/>
        </w:rPr>
        <w:object w:dxaOrig="180" w:dyaOrig="279" w14:anchorId="75012822">
          <v:shape id="_x0000_i1029" type="#_x0000_t75" style="width:9.2pt;height:14.4pt" o:ole="">
            <v:imagedata r:id="rId18" o:title=""/>
          </v:shape>
          <o:OLEObject Type="Embed" ProgID="Equation.DSMT4" ShapeID="_x0000_i1029" DrawAspect="Content" ObjectID="_1712297046" r:id="rId19"/>
        </w:object>
      </w:r>
      <w:r w:rsidRPr="00B457F5">
        <w:rPr>
          <w:rFonts w:ascii="Times New Roman" w:hAnsi="Times New Roman"/>
          <w:i/>
          <w:sz w:val="28"/>
          <w:szCs w:val="28"/>
          <w:lang w:val="pt-BR"/>
        </w:rPr>
        <w:t xml:space="preserve"> học sinh)</w:t>
      </w:r>
    </w:p>
    <w:p w14:paraId="43990A37" w14:textId="77777777" w:rsidR="00165D65" w:rsidRPr="00B457F5" w:rsidRDefault="00165D65" w:rsidP="00984D85">
      <w:pPr>
        <w:ind w:firstLine="720"/>
        <w:jc w:val="both"/>
        <w:rPr>
          <w:rFonts w:ascii="Times New Roman" w:hAnsi="Times New Roman"/>
          <w:i/>
          <w:sz w:val="28"/>
          <w:szCs w:val="28"/>
          <w:lang w:val="pt-BR"/>
        </w:rPr>
      </w:pPr>
      <w:r w:rsidRPr="00B457F5">
        <w:rPr>
          <w:rFonts w:ascii="Times New Roman" w:hAnsi="Times New Roman"/>
          <w:i/>
          <w:sz w:val="28"/>
          <w:szCs w:val="28"/>
          <w:lang w:val="pt-BR"/>
        </w:rPr>
        <w:t>Từ biểu đồ trên, em hãy cho biết: có bao nhiêu học sinh đến trường bằng xe đạp?</w:t>
      </w:r>
    </w:p>
    <w:p w14:paraId="6129AECE" w14:textId="77777777" w:rsidR="00165D65" w:rsidRPr="00B457F5" w:rsidRDefault="00165D65" w:rsidP="00984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8"/>
          <w:szCs w:val="28"/>
          <w:lang w:val="pt-BR"/>
        </w:rPr>
      </w:pPr>
      <w:r w:rsidRPr="00B457F5">
        <w:rPr>
          <w:rFonts w:ascii="Times New Roman" w:hAnsi="Times New Roman"/>
          <w:b/>
          <w:bCs/>
          <w:sz w:val="28"/>
          <w:szCs w:val="28"/>
          <w:lang w:val="pt-BR"/>
        </w:rPr>
        <w:t xml:space="preserve">A. </w:t>
      </w:r>
      <w:r w:rsidRPr="00B457F5">
        <w:rPr>
          <w:rFonts w:ascii="Times New Roman" w:hAnsi="Times New Roman"/>
          <w:position w:val="-6"/>
          <w:sz w:val="28"/>
          <w:szCs w:val="28"/>
        </w:rPr>
        <w:object w:dxaOrig="279" w:dyaOrig="279" w14:anchorId="486D9384">
          <v:shape id="_x0000_i1030" type="#_x0000_t75" style="width:13.2pt;height:14.4pt" o:ole="">
            <v:imagedata r:id="rId20" o:title=""/>
          </v:shape>
          <o:OLEObject Type="Embed" ProgID="Equation.DSMT4" ShapeID="_x0000_i1030" DrawAspect="Content" ObjectID="_1712297047" r:id="rId21"/>
        </w:object>
      </w:r>
      <w:r w:rsidRPr="00B457F5">
        <w:rPr>
          <w:rFonts w:ascii="Times New Roman" w:hAnsi="Times New Roman"/>
          <w:sz w:val="28"/>
          <w:szCs w:val="28"/>
          <w:lang w:val="pt-BR"/>
        </w:rPr>
        <w:t>.</w:t>
      </w:r>
      <w:r w:rsidRPr="00B457F5">
        <w:rPr>
          <w:rFonts w:ascii="Times New Roman" w:hAnsi="Times New Roman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b/>
          <w:bCs/>
          <w:sz w:val="28"/>
          <w:szCs w:val="28"/>
          <w:lang w:val="pt-BR"/>
        </w:rPr>
        <w:t xml:space="preserve">B. </w:t>
      </w:r>
      <w:r w:rsidRPr="00B457F5">
        <w:rPr>
          <w:rFonts w:ascii="Times New Roman" w:hAnsi="Times New Roman"/>
          <w:position w:val="-6"/>
          <w:sz w:val="28"/>
          <w:szCs w:val="28"/>
        </w:rPr>
        <w:object w:dxaOrig="200" w:dyaOrig="279" w14:anchorId="2EC10FD6">
          <v:shape id="_x0000_i1031" type="#_x0000_t75" style="width:9.6pt;height:14.4pt" o:ole="">
            <v:imagedata r:id="rId22" o:title=""/>
          </v:shape>
          <o:OLEObject Type="Embed" ProgID="Equation.DSMT4" ShapeID="_x0000_i1031" DrawAspect="Content" ObjectID="_1712297048" r:id="rId23"/>
        </w:object>
      </w:r>
      <w:r w:rsidRPr="00B457F5">
        <w:rPr>
          <w:rFonts w:ascii="Times New Roman" w:hAnsi="Times New Roman"/>
          <w:sz w:val="28"/>
          <w:szCs w:val="28"/>
          <w:lang w:val="pt-BR"/>
        </w:rPr>
        <w:t>.</w:t>
      </w:r>
      <w:r w:rsidRPr="00B457F5">
        <w:rPr>
          <w:rFonts w:ascii="Times New Roman" w:hAnsi="Times New Roman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b/>
          <w:bCs/>
          <w:sz w:val="28"/>
          <w:szCs w:val="28"/>
          <w:lang w:val="pt-BR"/>
        </w:rPr>
        <w:t xml:space="preserve">C. </w:t>
      </w:r>
      <w:r w:rsidRPr="00B457F5">
        <w:rPr>
          <w:rFonts w:ascii="Times New Roman" w:hAnsi="Times New Roman"/>
          <w:position w:val="-4"/>
          <w:sz w:val="28"/>
          <w:szCs w:val="28"/>
        </w:rPr>
        <w:object w:dxaOrig="200" w:dyaOrig="260" w14:anchorId="3F895943">
          <v:shape id="_x0000_i1032" type="#_x0000_t75" style="width:9.6pt;height:13.2pt" o:ole="">
            <v:imagedata r:id="rId24" o:title=""/>
          </v:shape>
          <o:OLEObject Type="Embed" ProgID="Equation.DSMT4" ShapeID="_x0000_i1032" DrawAspect="Content" ObjectID="_1712297049" r:id="rId25"/>
        </w:object>
      </w:r>
      <w:r w:rsidRPr="00B457F5">
        <w:rPr>
          <w:rFonts w:ascii="Times New Roman" w:hAnsi="Times New Roman"/>
          <w:sz w:val="28"/>
          <w:szCs w:val="28"/>
          <w:lang w:val="pt-BR"/>
        </w:rPr>
        <w:t>.</w:t>
      </w:r>
      <w:r w:rsidRPr="00B457F5">
        <w:rPr>
          <w:rFonts w:ascii="Times New Roman" w:hAnsi="Times New Roman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b/>
          <w:bCs/>
          <w:sz w:val="28"/>
          <w:szCs w:val="28"/>
          <w:lang w:val="pt-BR"/>
        </w:rPr>
        <w:t xml:space="preserve">D. </w:t>
      </w:r>
      <w:r w:rsidRPr="00B457F5">
        <w:rPr>
          <w:rFonts w:ascii="Times New Roman" w:hAnsi="Times New Roman"/>
          <w:position w:val="-4"/>
          <w:sz w:val="28"/>
          <w:szCs w:val="28"/>
        </w:rPr>
        <w:object w:dxaOrig="279" w:dyaOrig="260" w14:anchorId="133234FC">
          <v:shape id="_x0000_i1033" type="#_x0000_t75" style="width:13.2pt;height:13.2pt" o:ole="">
            <v:imagedata r:id="rId26" o:title=""/>
          </v:shape>
          <o:OLEObject Type="Embed" ProgID="Equation.DSMT4" ShapeID="_x0000_i1033" DrawAspect="Content" ObjectID="_1712297050" r:id="rId27"/>
        </w:object>
      </w:r>
      <w:r w:rsidRPr="00B457F5">
        <w:rPr>
          <w:rFonts w:ascii="Times New Roman" w:hAnsi="Times New Roman"/>
          <w:sz w:val="28"/>
          <w:szCs w:val="28"/>
          <w:lang w:val="pt-BR"/>
        </w:rPr>
        <w:t>.</w:t>
      </w:r>
    </w:p>
    <w:p w14:paraId="3D0B2B9F" w14:textId="77777777" w:rsidR="00283D35" w:rsidRPr="00B457F5" w:rsidRDefault="00283D35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</w:p>
    <w:p w14:paraId="22660FAD" w14:textId="1112132D" w:rsidR="00165D65" w:rsidRPr="00B457F5" w:rsidRDefault="00165D65" w:rsidP="00984D85">
      <w:pPr>
        <w:pStyle w:val="Heading4"/>
        <w:tabs>
          <w:tab w:val="left" w:pos="851"/>
        </w:tabs>
        <w:spacing w:before="0" w:line="276" w:lineRule="auto"/>
        <w:jc w:val="both"/>
        <w:rPr>
          <w:rFonts w:ascii="Times New Roman" w:hAnsi="Times New Roman"/>
          <w:b w:val="0"/>
          <w:color w:val="auto"/>
          <w:sz w:val="28"/>
          <w:szCs w:val="28"/>
          <w:lang w:val="pt-BR"/>
        </w:rPr>
      </w:pPr>
      <w:r w:rsidRPr="00B457F5">
        <w:rPr>
          <w:rFonts w:ascii="Times New Roman" w:hAnsi="Times New Roman"/>
          <w:color w:val="auto"/>
          <w:sz w:val="28"/>
          <w:szCs w:val="28"/>
          <w:lang w:val="pt-BR"/>
        </w:rPr>
        <w:t xml:space="preserve">              Thời gian giải Toán (tính bằng phút) của 14 học sinh được ghi lại như sau</w:t>
      </w:r>
    </w:p>
    <w:p w14:paraId="40743411" w14:textId="08FE7DB8" w:rsidR="00165D65" w:rsidRPr="00B457F5" w:rsidRDefault="00165D65" w:rsidP="00984D85">
      <w:pPr>
        <w:pStyle w:val="Heading4"/>
        <w:spacing w:before="0" w:line="276" w:lineRule="auto"/>
        <w:ind w:left="964"/>
        <w:jc w:val="both"/>
        <w:rPr>
          <w:rFonts w:ascii="Times New Roman" w:hAnsi="Times New Roman"/>
          <w:i w:val="0"/>
          <w:color w:val="auto"/>
          <w:sz w:val="28"/>
          <w:szCs w:val="28"/>
          <w:lang w:val="pt-BR"/>
        </w:rPr>
      </w:pP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07613794">
          <v:shape id="_x0000_i1034" type="#_x0000_t75" style="width:9.2pt;height:14.4pt" o:ole="">
            <v:imagedata r:id="rId28" o:title=""/>
          </v:shape>
          <o:OLEObject Type="Embed" ProgID="Equation.DSMT4" ShapeID="_x0000_i1034" DrawAspect="Content" ObjectID="_1712297051" r:id="rId29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279" w:dyaOrig="279" w14:anchorId="379DECCD">
          <v:shape id="_x0000_i1035" type="#_x0000_t75" style="width:14.4pt;height:14.4pt" o:ole="">
            <v:imagedata r:id="rId30" o:title=""/>
          </v:shape>
          <o:OLEObject Type="Embed" ProgID="Equation.DSMT4" ShapeID="_x0000_i1035" DrawAspect="Content" ObjectID="_1712297052" r:id="rId31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   </w:t>
      </w:r>
      <w:r w:rsidRPr="00B457F5">
        <w:rPr>
          <w:rFonts w:ascii="Times New Roman" w:hAnsi="Times New Roman"/>
          <w:i w:val="0"/>
          <w:color w:val="auto"/>
          <w:position w:val="-4"/>
          <w:sz w:val="28"/>
          <w:szCs w:val="28"/>
          <w:lang w:val="fr-FR"/>
        </w:rPr>
        <w:object w:dxaOrig="200" w:dyaOrig="260" w14:anchorId="40924B9D">
          <v:shape id="_x0000_i1036" type="#_x0000_t75" style="width:9.6pt;height:12.4pt" o:ole="">
            <v:imagedata r:id="rId32" o:title=""/>
          </v:shape>
          <o:OLEObject Type="Embed" ProgID="Equation.DSMT4" ShapeID="_x0000_i1036" DrawAspect="Content" ObjectID="_1712297053" r:id="rId33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     </w:t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476BA964">
          <v:shape id="_x0000_i1037" type="#_x0000_t75" style="width:9.2pt;height:14.4pt" o:ole="">
            <v:imagedata r:id="rId34" o:title=""/>
          </v:shape>
          <o:OLEObject Type="Embed" ProgID="Equation.DSMT4" ShapeID="_x0000_i1037" DrawAspect="Content" ObjectID="_1712297054" r:id="rId35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     </w:t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084E35A0">
          <v:shape id="_x0000_i1038" type="#_x0000_t75" style="width:9.2pt;height:14.4pt" o:ole="">
            <v:imagedata r:id="rId36" o:title=""/>
          </v:shape>
          <o:OLEObject Type="Embed" ProgID="Equation.DSMT4" ShapeID="_x0000_i1038" DrawAspect="Content" ObjectID="_1712297055" r:id="rId37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200" w:dyaOrig="279" w14:anchorId="3B6BFBDD">
          <v:shape id="_x0000_i1039" type="#_x0000_t75" style="width:9.6pt;height:14.4pt" o:ole="">
            <v:imagedata r:id="rId38" o:title=""/>
          </v:shape>
          <o:OLEObject Type="Embed" ProgID="Equation.DSMT4" ShapeID="_x0000_i1039" DrawAspect="Content" ObjectID="_1712297056" r:id="rId39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38AA24BA">
          <v:shape id="_x0000_i1040" type="#_x0000_t75" style="width:9.2pt;height:14.4pt" o:ole="">
            <v:imagedata r:id="rId40" o:title=""/>
          </v:shape>
          <o:OLEObject Type="Embed" ProgID="Equation.DSMT4" ShapeID="_x0000_i1040" DrawAspect="Content" ObjectID="_1712297057" r:id="rId41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279" w:dyaOrig="279" w14:anchorId="724FCC6F">
          <v:shape id="_x0000_i1041" type="#_x0000_t75" style="width:14.4pt;height:14.4pt" o:ole="">
            <v:imagedata r:id="rId42" o:title=""/>
          </v:shape>
          <o:OLEObject Type="Embed" ProgID="Equation.DSMT4" ShapeID="_x0000_i1041" DrawAspect="Content" ObjectID="_1712297058" r:id="rId43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7A62A87F">
          <v:shape id="_x0000_i1042" type="#_x0000_t75" style="width:9.2pt;height:14.4pt" o:ole="">
            <v:imagedata r:id="rId44" o:title=""/>
          </v:shape>
          <o:OLEObject Type="Embed" ProgID="Equation.DSMT4" ShapeID="_x0000_i1042" DrawAspect="Content" ObjectID="_1712297059" r:id="rId45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35E6F8D0">
          <v:shape id="_x0000_i1043" type="#_x0000_t75" style="width:9.2pt;height:14.4pt" o:ole="">
            <v:imagedata r:id="rId46" o:title=""/>
          </v:shape>
          <o:OLEObject Type="Embed" ProgID="Equation.DSMT4" ShapeID="_x0000_i1043" DrawAspect="Content" ObjectID="_1712297060" r:id="rId47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200" w:dyaOrig="279" w14:anchorId="78E413F5">
          <v:shape id="_x0000_i1044" type="#_x0000_t75" style="width:9.6pt;height:14.4pt" o:ole="">
            <v:imagedata r:id="rId48" o:title=""/>
          </v:shape>
          <o:OLEObject Type="Embed" ProgID="Equation.DSMT4" ShapeID="_x0000_i1044" DrawAspect="Content" ObjectID="_1712297061" r:id="rId49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60DE9A62">
          <v:shape id="_x0000_i1045" type="#_x0000_t75" style="width:9.2pt;height:14.4pt" o:ole="">
            <v:imagedata r:id="rId50" o:title=""/>
          </v:shape>
          <o:OLEObject Type="Embed" ProgID="Equation.DSMT4" ShapeID="_x0000_i1045" DrawAspect="Content" ObjectID="_1712297062" r:id="rId51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180" w:dyaOrig="279" w14:anchorId="56D58F85">
          <v:shape id="_x0000_i1046" type="#_x0000_t75" style="width:9.2pt;height:14.4pt" o:ole="">
            <v:imagedata r:id="rId52" o:title=""/>
          </v:shape>
          <o:OLEObject Type="Embed" ProgID="Equation.DSMT4" ShapeID="_x0000_i1046" DrawAspect="Content" ObjectID="_1712297063" r:id="rId53"/>
        </w:objec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 xml:space="preserve"> </w:t>
      </w:r>
      <w:r w:rsidRPr="00B457F5">
        <w:rPr>
          <w:rFonts w:ascii="Times New Roman" w:hAnsi="Times New Roman"/>
          <w:i w:val="0"/>
          <w:color w:val="auto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 w:val="0"/>
          <w:color w:val="auto"/>
          <w:position w:val="-6"/>
          <w:sz w:val="28"/>
          <w:szCs w:val="28"/>
          <w:lang w:val="fr-FR"/>
        </w:rPr>
        <w:object w:dxaOrig="200" w:dyaOrig="279" w14:anchorId="59EFCD10">
          <v:shape id="_x0000_i1047" type="#_x0000_t75" style="width:9.6pt;height:14.4pt" o:ole="">
            <v:imagedata r:id="rId54" o:title=""/>
          </v:shape>
          <o:OLEObject Type="Embed" ProgID="Equation.DSMT4" ShapeID="_x0000_i1047" DrawAspect="Content" ObjectID="_1712297064" r:id="rId55"/>
        </w:object>
      </w:r>
    </w:p>
    <w:p w14:paraId="44FE504F" w14:textId="77777777" w:rsidR="00165D65" w:rsidRPr="00B457F5" w:rsidRDefault="00165D65" w:rsidP="00984D85">
      <w:pPr>
        <w:rPr>
          <w:rFonts w:ascii="Times New Roman" w:hAnsi="Times New Roman"/>
          <w:i/>
          <w:sz w:val="28"/>
          <w:szCs w:val="28"/>
          <w:lang w:val="pt-BR"/>
        </w:rPr>
      </w:pPr>
      <w:r w:rsidRPr="00B457F5">
        <w:rPr>
          <w:rFonts w:ascii="Times New Roman" w:hAnsi="Times New Roman"/>
          <w:sz w:val="28"/>
          <w:szCs w:val="28"/>
          <w:lang w:val="pt-BR"/>
        </w:rPr>
        <w:tab/>
      </w:r>
      <w:r w:rsidRPr="00B457F5">
        <w:rPr>
          <w:rFonts w:ascii="Times New Roman" w:hAnsi="Times New Roman"/>
          <w:i/>
          <w:sz w:val="28"/>
          <w:szCs w:val="28"/>
          <w:lang w:val="pt-BR"/>
        </w:rPr>
        <w:t>Tỉ số phần trăm học sinh giải hết 8 phút là</w:t>
      </w:r>
    </w:p>
    <w:p w14:paraId="6B5BC242" w14:textId="77777777" w:rsidR="00165D65" w:rsidRPr="00B457F5" w:rsidRDefault="00165D65" w:rsidP="00984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 xml:space="preserve">A. </w:t>
      </w:r>
      <w:r w:rsidRPr="00B457F5">
        <w:rPr>
          <w:rFonts w:ascii="Times New Roman" w:hAnsi="Times New Roman"/>
          <w:position w:val="-6"/>
          <w:sz w:val="28"/>
          <w:szCs w:val="28"/>
        </w:rPr>
        <w:object w:dxaOrig="520" w:dyaOrig="279" w14:anchorId="5F9AC04B">
          <v:shape id="_x0000_i1048" type="#_x0000_t75" style="width:26.4pt;height:14.4pt" o:ole="">
            <v:imagedata r:id="rId56" o:title=""/>
          </v:shape>
          <o:OLEObject Type="Embed" ProgID="Equation.DSMT4" ShapeID="_x0000_i1048" DrawAspect="Content" ObjectID="_1712297065" r:id="rId57"/>
        </w:object>
      </w:r>
      <w:r w:rsidRPr="00B457F5">
        <w:rPr>
          <w:rFonts w:ascii="Times New Roman" w:hAnsi="Times New Roman"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B. </w:t>
      </w:r>
      <w:r w:rsidRPr="00B457F5">
        <w:rPr>
          <w:rFonts w:ascii="Times New Roman" w:hAnsi="Times New Roman"/>
          <w:position w:val="-10"/>
          <w:sz w:val="28"/>
          <w:szCs w:val="28"/>
        </w:rPr>
        <w:object w:dxaOrig="720" w:dyaOrig="320" w14:anchorId="4ECFE326">
          <v:shape id="_x0000_i1049" type="#_x0000_t75" style="width:36.8pt;height:16.4pt" o:ole="">
            <v:imagedata r:id="rId58" o:title=""/>
          </v:shape>
          <o:OLEObject Type="Embed" ProgID="Equation.DSMT4" ShapeID="_x0000_i1049" DrawAspect="Content" ObjectID="_1712297066" r:id="rId59"/>
        </w:object>
      </w:r>
      <w:r w:rsidRPr="00B457F5">
        <w:rPr>
          <w:rFonts w:ascii="Times New Roman" w:hAnsi="Times New Roman"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C. </w:t>
      </w:r>
      <w:r w:rsidRPr="00B457F5">
        <w:rPr>
          <w:rFonts w:ascii="Times New Roman" w:hAnsi="Times New Roman"/>
          <w:position w:val="-10"/>
          <w:sz w:val="28"/>
          <w:szCs w:val="28"/>
        </w:rPr>
        <w:object w:dxaOrig="700" w:dyaOrig="320" w14:anchorId="184A03D8">
          <v:shape id="_x0000_i1050" type="#_x0000_t75" style="width:34.8pt;height:16.4pt" o:ole="">
            <v:imagedata r:id="rId60" o:title=""/>
          </v:shape>
          <o:OLEObject Type="Embed" ProgID="Equation.DSMT4" ShapeID="_x0000_i1050" DrawAspect="Content" ObjectID="_1712297067" r:id="rId61"/>
        </w:object>
      </w:r>
      <w:r w:rsidRPr="00B457F5">
        <w:rPr>
          <w:rFonts w:ascii="Times New Roman" w:hAnsi="Times New Roman"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D. </w:t>
      </w:r>
      <w:r w:rsidRPr="00B457F5">
        <w:rPr>
          <w:rFonts w:ascii="Times New Roman" w:hAnsi="Times New Roman"/>
          <w:position w:val="-6"/>
          <w:sz w:val="28"/>
          <w:szCs w:val="28"/>
        </w:rPr>
        <w:object w:dxaOrig="499" w:dyaOrig="279" w14:anchorId="6A82438B">
          <v:shape id="_x0000_i1051" type="#_x0000_t75" style="width:25.6pt;height:14.4pt" o:ole="">
            <v:imagedata r:id="rId62" o:title=""/>
          </v:shape>
          <o:OLEObject Type="Embed" ProgID="Equation.DSMT4" ShapeID="_x0000_i1051" DrawAspect="Content" ObjectID="_1712297068" r:id="rId63"/>
        </w:object>
      </w:r>
      <w:r w:rsidRPr="00B457F5">
        <w:rPr>
          <w:rFonts w:ascii="Times New Roman" w:hAnsi="Times New Roman"/>
          <w:b/>
          <w:bCs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</w:p>
    <w:p w14:paraId="563EF69D" w14:textId="77777777" w:rsidR="00D916BA" w:rsidRPr="00B457F5" w:rsidRDefault="00D916BA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</w:p>
    <w:p w14:paraId="56B08BBC" w14:textId="77777777" w:rsidR="00D916BA" w:rsidRPr="00B457F5" w:rsidRDefault="00D916BA" w:rsidP="00984D85">
      <w:pPr>
        <w:pStyle w:val="Heading4"/>
        <w:spacing w:before="0" w:line="276" w:lineRule="auto"/>
        <w:ind w:left="993"/>
        <w:jc w:val="both"/>
        <w:rPr>
          <w:rFonts w:ascii="Times New Roman" w:hAnsi="Times New Roman"/>
          <w:b w:val="0"/>
          <w:bCs w:val="0"/>
          <w:i w:val="0"/>
          <w:iCs w:val="0"/>
          <w:color w:val="auto"/>
          <w:sz w:val="28"/>
          <w:szCs w:val="28"/>
        </w:rPr>
      </w:pPr>
      <w:r w:rsidRPr="00B457F5">
        <w:rPr>
          <w:rFonts w:ascii="Times New Roman" w:hAnsi="Times New Roman"/>
          <w:b w:val="0"/>
          <w:bCs w:val="0"/>
          <w:i w:val="0"/>
          <w:iCs w:val="0"/>
          <w:color w:val="auto"/>
          <w:sz w:val="28"/>
          <w:szCs w:val="28"/>
        </w:rPr>
        <w:t>Số học sinh khối 6 đến thư viện của trường mượn sách vào các ngày trong tuần được thống kê trong bảng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17"/>
        <w:gridCol w:w="1712"/>
        <w:gridCol w:w="1712"/>
        <w:gridCol w:w="1713"/>
        <w:gridCol w:w="1713"/>
        <w:gridCol w:w="1713"/>
      </w:tblGrid>
      <w:tr w:rsidR="003A6AE0" w:rsidRPr="00B457F5" w14:paraId="0F0C8EE9" w14:textId="77777777" w:rsidTr="004975D2">
        <w:tc>
          <w:tcPr>
            <w:tcW w:w="1760" w:type="dxa"/>
          </w:tcPr>
          <w:p w14:paraId="4DED8FED" w14:textId="77777777" w:rsidR="00D916BA" w:rsidRPr="00B457F5" w:rsidRDefault="00D916BA" w:rsidP="00984D85">
            <w:pPr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Ngày</w:t>
            </w:r>
          </w:p>
        </w:tc>
        <w:tc>
          <w:tcPr>
            <w:tcW w:w="1760" w:type="dxa"/>
          </w:tcPr>
          <w:p w14:paraId="2DB74EC4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hứ 2</w:t>
            </w:r>
          </w:p>
        </w:tc>
        <w:tc>
          <w:tcPr>
            <w:tcW w:w="1760" w:type="dxa"/>
          </w:tcPr>
          <w:p w14:paraId="6C557C9B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hứ 3</w:t>
            </w:r>
          </w:p>
        </w:tc>
        <w:tc>
          <w:tcPr>
            <w:tcW w:w="1761" w:type="dxa"/>
          </w:tcPr>
          <w:p w14:paraId="269A4A7C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hứ 4</w:t>
            </w:r>
          </w:p>
        </w:tc>
        <w:tc>
          <w:tcPr>
            <w:tcW w:w="1761" w:type="dxa"/>
          </w:tcPr>
          <w:p w14:paraId="08283A69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hứ 5</w:t>
            </w:r>
          </w:p>
        </w:tc>
        <w:tc>
          <w:tcPr>
            <w:tcW w:w="1761" w:type="dxa"/>
          </w:tcPr>
          <w:p w14:paraId="0A558CF0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hứ 6</w:t>
            </w:r>
          </w:p>
        </w:tc>
      </w:tr>
      <w:tr w:rsidR="003A6AE0" w:rsidRPr="00B457F5" w14:paraId="49E2D443" w14:textId="77777777" w:rsidTr="004975D2">
        <w:tc>
          <w:tcPr>
            <w:tcW w:w="1760" w:type="dxa"/>
          </w:tcPr>
          <w:p w14:paraId="6FD32B34" w14:textId="77777777" w:rsidR="00D916BA" w:rsidRPr="00B457F5" w:rsidRDefault="00D916BA" w:rsidP="00984D85">
            <w:pPr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Số học sinh</w:t>
            </w:r>
          </w:p>
        </w:tc>
        <w:tc>
          <w:tcPr>
            <w:tcW w:w="1760" w:type="dxa"/>
          </w:tcPr>
          <w:p w14:paraId="132D4A54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4"/>
                <w:sz w:val="28"/>
                <w:szCs w:val="28"/>
              </w:rPr>
              <w:object w:dxaOrig="320" w:dyaOrig="260" w14:anchorId="2BBD0016">
                <v:shape id="_x0000_i1052" type="#_x0000_t75" style="width:15.6pt;height:12.4pt" o:ole="">
                  <v:imagedata r:id="rId64" o:title=""/>
                </v:shape>
                <o:OLEObject Type="Embed" ProgID="Equation.DSMT4" ShapeID="_x0000_i1052" DrawAspect="Content" ObjectID="_1712297069" r:id="rId65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760" w:type="dxa"/>
          </w:tcPr>
          <w:p w14:paraId="4B89234D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79" w14:anchorId="0CB92084">
                <v:shape id="_x0000_i1053" type="#_x0000_t75" style="width:15.2pt;height:14.4pt" o:ole="">
                  <v:imagedata r:id="rId66" o:title=""/>
                </v:shape>
                <o:OLEObject Type="Embed" ProgID="Equation.DSMT4" ShapeID="_x0000_i1053" DrawAspect="Content" ObjectID="_1712297070" r:id="rId67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761" w:type="dxa"/>
          </w:tcPr>
          <w:p w14:paraId="671C0FF2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6"/>
                <w:sz w:val="28"/>
                <w:szCs w:val="28"/>
              </w:rPr>
              <w:object w:dxaOrig="180" w:dyaOrig="279" w14:anchorId="3521173C">
                <v:shape id="_x0000_i1054" type="#_x0000_t75" style="width:9.2pt;height:14.4pt" o:ole="">
                  <v:imagedata r:id="rId68" o:title=""/>
                </v:shape>
                <o:OLEObject Type="Embed" ProgID="Equation.DSMT4" ShapeID="_x0000_i1054" DrawAspect="Content" ObjectID="_1712297071" r:id="rId69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761" w:type="dxa"/>
          </w:tcPr>
          <w:p w14:paraId="3A9CA1FD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279" w14:anchorId="518523E0">
                <v:shape id="_x0000_i1055" type="#_x0000_t75" style="width:14.4pt;height:14.4pt" o:ole="">
                  <v:imagedata r:id="rId70" o:title=""/>
                </v:shape>
                <o:OLEObject Type="Embed" ProgID="Equation.DSMT4" ShapeID="_x0000_i1055" DrawAspect="Content" ObjectID="_1712297072" r:id="rId71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761" w:type="dxa"/>
          </w:tcPr>
          <w:p w14:paraId="25FF300B" w14:textId="77777777" w:rsidR="00D916BA" w:rsidRPr="00B457F5" w:rsidRDefault="00D916BA" w:rsidP="00984D8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79" w14:anchorId="7BBE225C">
                <v:shape id="_x0000_i1056" type="#_x0000_t75" style="width:15.6pt;height:14.4pt" o:ole="">
                  <v:imagedata r:id="rId72" o:title=""/>
                </v:shape>
                <o:OLEObject Type="Embed" ProgID="Equation.DSMT4" ShapeID="_x0000_i1056" DrawAspect="Content" ObjectID="_1712297073" r:id="rId73"/>
              </w:object>
            </w:r>
            <w:r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14:paraId="1DF5E602" w14:textId="77777777" w:rsidR="00D916BA" w:rsidRPr="00B457F5" w:rsidRDefault="00D916BA" w:rsidP="00984D85">
      <w:pPr>
        <w:rPr>
          <w:rFonts w:ascii="Times New Roman" w:hAnsi="Times New Roman"/>
          <w:i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i/>
          <w:sz w:val="28"/>
          <w:szCs w:val="28"/>
        </w:rPr>
        <w:t>Tỉ số giữa ngày có số học sinh đến thư viện nhiều nhất so với tổng số học sinh đã đến thư viện trong tuần là</w:t>
      </w:r>
    </w:p>
    <w:p w14:paraId="7D85A221" w14:textId="77777777" w:rsidR="00D916BA" w:rsidRPr="00B457F5" w:rsidRDefault="00D916BA" w:rsidP="00984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 xml:space="preserve">A.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220" w:dyaOrig="620" w14:anchorId="48392965">
          <v:shape id="_x0000_i1057" type="#_x0000_t75" style="width:11.2pt;height:32pt" o:ole="">
            <v:imagedata r:id="rId74" o:title=""/>
          </v:shape>
          <o:OLEObject Type="Embed" ProgID="Equation.DSMT4" ShapeID="_x0000_i1057" DrawAspect="Content" ObjectID="_1712297074" r:id="rId75"/>
        </w:object>
      </w:r>
      <w:r w:rsidRPr="00B457F5">
        <w:rPr>
          <w:rFonts w:ascii="Times New Roman" w:hAnsi="Times New Roman"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B.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240" w:dyaOrig="620" w14:anchorId="53F5D8D6">
          <v:shape id="_x0000_i1058" type="#_x0000_t75" style="width:12pt;height:32pt" o:ole="">
            <v:imagedata r:id="rId76" o:title=""/>
          </v:shape>
          <o:OLEObject Type="Embed" ProgID="Equation.DSMT4" ShapeID="_x0000_i1058" DrawAspect="Content" ObjectID="_1712297075" r:id="rId77"/>
        </w:object>
      </w:r>
      <w:r w:rsidRPr="00B457F5">
        <w:rPr>
          <w:rFonts w:ascii="Times New Roman" w:hAnsi="Times New Roman"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C.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240" w:dyaOrig="620" w14:anchorId="198C7F15">
          <v:shape id="_x0000_i1059" type="#_x0000_t75" style="width:12pt;height:32pt" o:ole="">
            <v:imagedata r:id="rId78" o:title=""/>
          </v:shape>
          <o:OLEObject Type="Embed" ProgID="Equation.DSMT4" ShapeID="_x0000_i1059" DrawAspect="Content" ObjectID="_1712297076" r:id="rId79"/>
        </w:object>
      </w:r>
      <w:r w:rsidRPr="00B457F5">
        <w:rPr>
          <w:rFonts w:ascii="Times New Roman" w:hAnsi="Times New Roman"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D.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20" w:dyaOrig="620" w14:anchorId="3DF40D57">
          <v:shape id="_x0000_i1060" type="#_x0000_t75" style="width:16.4pt;height:32pt" o:ole="">
            <v:imagedata r:id="rId80" o:title=""/>
          </v:shape>
          <o:OLEObject Type="Embed" ProgID="Equation.DSMT4" ShapeID="_x0000_i1060" DrawAspect="Content" ObjectID="_1712297077" r:id="rId81"/>
        </w:object>
      </w:r>
      <w:r w:rsidRPr="00B457F5">
        <w:rPr>
          <w:rFonts w:ascii="Times New Roman" w:hAnsi="Times New Roman"/>
          <w:b/>
          <w:bCs/>
          <w:sz w:val="28"/>
          <w:szCs w:val="28"/>
        </w:rPr>
        <w:t>.</w:t>
      </w:r>
    </w:p>
    <w:p w14:paraId="3DB79762" w14:textId="77777777" w:rsidR="00D916BA" w:rsidRPr="00B457F5" w:rsidRDefault="00D916BA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</w:p>
    <w:p w14:paraId="13BB63A0" w14:textId="06C64FBE" w:rsidR="0078171F" w:rsidRPr="00B457F5" w:rsidRDefault="0078171F" w:rsidP="00984D85">
      <w:pPr>
        <w:pStyle w:val="ListParagraph"/>
        <w:spacing w:line="276" w:lineRule="auto"/>
        <w:ind w:left="644"/>
        <w:jc w:val="both"/>
      </w:pPr>
      <w:r w:rsidRPr="00B457F5">
        <w:t>Nếu tung đồng xu 12 lần liên tiếp, có 7 lần xuất hiện mặt S thì xác suất thực nghiệm xuất hiện mặt N bằng bao nhiêu?</w:t>
      </w:r>
    </w:p>
    <w:p w14:paraId="16E9B503" w14:textId="77777777" w:rsidR="0078171F" w:rsidRPr="00B457F5" w:rsidRDefault="0078171F" w:rsidP="00984D85">
      <w:pPr>
        <w:pStyle w:val="ListParagraph"/>
        <w:spacing w:line="276" w:lineRule="auto"/>
        <w:ind w:left="644"/>
        <w:jc w:val="both"/>
      </w:pPr>
      <w:r w:rsidRPr="00B457F5">
        <w:t xml:space="preserve">A. </w:t>
      </w:r>
      <w:r w:rsidRPr="00B457F5">
        <w:rPr>
          <w:position w:val="-24"/>
        </w:rPr>
        <w:object w:dxaOrig="320" w:dyaOrig="620" w14:anchorId="19EA4B3D">
          <v:shape id="_x0000_i1061" type="#_x0000_t75" style="width:16.4pt;height:31.2pt" o:ole="">
            <v:imagedata r:id="rId82" o:title=""/>
          </v:shape>
          <o:OLEObject Type="Embed" ProgID="Equation.DSMT4" ShapeID="_x0000_i1061" DrawAspect="Content" ObjectID="_1712297078" r:id="rId83"/>
        </w:object>
      </w:r>
      <w:r w:rsidRPr="00B457F5">
        <w:t xml:space="preserve">    </w:t>
      </w:r>
      <w:r w:rsidRPr="00B457F5">
        <w:tab/>
      </w:r>
      <w:r w:rsidRPr="00B457F5">
        <w:tab/>
        <w:t xml:space="preserve">    B: </w:t>
      </w:r>
      <w:r w:rsidRPr="00B457F5">
        <w:rPr>
          <w:position w:val="-24"/>
        </w:rPr>
        <w:object w:dxaOrig="320" w:dyaOrig="620" w14:anchorId="4C5527F2">
          <v:shape id="_x0000_i1062" type="#_x0000_t75" style="width:16.4pt;height:31.2pt" o:ole="">
            <v:imagedata r:id="rId84" o:title=""/>
          </v:shape>
          <o:OLEObject Type="Embed" ProgID="Equation.DSMT4" ShapeID="_x0000_i1062" DrawAspect="Content" ObjectID="_1712297079" r:id="rId85"/>
        </w:object>
      </w:r>
      <w:r w:rsidRPr="00B457F5">
        <w:tab/>
      </w:r>
      <w:r w:rsidRPr="00B457F5">
        <w:tab/>
      </w:r>
      <w:r w:rsidRPr="00B457F5">
        <w:tab/>
        <w:t xml:space="preserve">   C:</w:t>
      </w:r>
      <w:r w:rsidRPr="00B457F5">
        <w:rPr>
          <w:position w:val="-24"/>
        </w:rPr>
        <w:object w:dxaOrig="320" w:dyaOrig="620" w14:anchorId="79EA3F02">
          <v:shape id="_x0000_i1063" type="#_x0000_t75" style="width:16.4pt;height:31.2pt" o:ole="">
            <v:imagedata r:id="rId86" o:title=""/>
          </v:shape>
          <o:OLEObject Type="Embed" ProgID="Equation.DSMT4" ShapeID="_x0000_i1063" DrawAspect="Content" ObjectID="_1712297080" r:id="rId87"/>
        </w:object>
      </w:r>
      <w:r w:rsidRPr="00B457F5">
        <w:tab/>
      </w:r>
      <w:r w:rsidRPr="00B457F5">
        <w:tab/>
      </w:r>
      <w:r w:rsidRPr="00B457F5">
        <w:tab/>
        <w:t>D:</w:t>
      </w:r>
      <w:r w:rsidRPr="00B457F5">
        <w:rPr>
          <w:position w:val="-24"/>
        </w:rPr>
        <w:object w:dxaOrig="320" w:dyaOrig="620" w14:anchorId="2A803699">
          <v:shape id="_x0000_i1064" type="#_x0000_t75" style="width:16.4pt;height:31.2pt" o:ole="">
            <v:imagedata r:id="rId88" o:title=""/>
          </v:shape>
          <o:OLEObject Type="Embed" ProgID="Equation.DSMT4" ShapeID="_x0000_i1064" DrawAspect="Content" ObjectID="_1712297081" r:id="rId89"/>
        </w:object>
      </w:r>
    </w:p>
    <w:p w14:paraId="31602862" w14:textId="77777777" w:rsidR="00D916BA" w:rsidRPr="00B457F5" w:rsidRDefault="00D916BA" w:rsidP="00984D85">
      <w:pPr>
        <w:jc w:val="both"/>
        <w:rPr>
          <w:rFonts w:ascii="Times New Roman" w:hAnsi="Times New Roman"/>
          <w:sz w:val="28"/>
          <w:szCs w:val="28"/>
          <w:lang w:val="vi-VN"/>
        </w:rPr>
      </w:pPr>
    </w:p>
    <w:p w14:paraId="0F3A6617" w14:textId="50F9F73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>Trong các cặp phân số sau, đâu là cặp phân số bằng nhau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60"/>
        <w:gridCol w:w="4960"/>
      </w:tblGrid>
      <w:tr w:rsidR="003A6AE0" w:rsidRPr="00B457F5" w14:paraId="6B92D752" w14:textId="77777777" w:rsidTr="001D0616">
        <w:tc>
          <w:tcPr>
            <w:tcW w:w="5098" w:type="dxa"/>
            <w:shd w:val="clear" w:color="auto" w:fill="auto"/>
          </w:tcPr>
          <w:p w14:paraId="4E6B4630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 xml:space="preserve"> và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0470845F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 xml:space="preserve"> và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9</m:t>
                  </m:r>
                </m:den>
              </m:f>
            </m:oMath>
          </w:p>
        </w:tc>
      </w:tr>
      <w:tr w:rsidR="003A6AE0" w:rsidRPr="00B457F5" w14:paraId="4A524538" w14:textId="77777777" w:rsidTr="001D0616">
        <w:tc>
          <w:tcPr>
            <w:tcW w:w="5098" w:type="dxa"/>
            <w:shd w:val="clear" w:color="auto" w:fill="auto"/>
          </w:tcPr>
          <w:p w14:paraId="7B5B686F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 xml:space="preserve"> và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5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7CC27011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 xml:space="preserve"> và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</m:t>
                  </m:r>
                </m:den>
              </m:f>
            </m:oMath>
          </w:p>
        </w:tc>
      </w:tr>
    </w:tbl>
    <w:p w14:paraId="513657B9" w14:textId="7777777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 xml:space="preserve">Số đối của phân số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-8</m:t>
            </m:r>
          </m:num>
          <m:den>
            <m:r>
              <w:rPr>
                <w:rFonts w:ascii="Cambria Math" w:hAnsi="Cambria Math"/>
                <w:lang w:val="vi-VN"/>
              </w:rPr>
              <m:t>15</m:t>
            </m:r>
          </m:den>
        </m:f>
        <m:r>
          <w:rPr>
            <w:rFonts w:ascii="Cambria Math" w:hAnsi="Cambria Math"/>
            <w:lang w:val="vi-VN"/>
          </w:rPr>
          <m:t xml:space="preserve"> </m:t>
        </m:r>
      </m:oMath>
      <w:r w:rsidRPr="00B457F5">
        <w:rPr>
          <w:lang w:val="vi-VN"/>
        </w:rPr>
        <w:t>là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60"/>
        <w:gridCol w:w="4960"/>
      </w:tblGrid>
      <w:tr w:rsidR="003A6AE0" w:rsidRPr="00B457F5" w14:paraId="49D236A2" w14:textId="77777777" w:rsidTr="001D0616">
        <w:tc>
          <w:tcPr>
            <w:tcW w:w="5098" w:type="dxa"/>
            <w:shd w:val="clear" w:color="auto" w:fill="auto"/>
          </w:tcPr>
          <w:p w14:paraId="2CD04101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4C5A9350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den>
              </m:f>
            </m:oMath>
          </w:p>
        </w:tc>
      </w:tr>
      <w:tr w:rsidR="003A6AE0" w:rsidRPr="00B457F5" w14:paraId="211F8572" w14:textId="77777777" w:rsidTr="001D0616">
        <w:tc>
          <w:tcPr>
            <w:tcW w:w="5098" w:type="dxa"/>
            <w:shd w:val="clear" w:color="auto" w:fill="auto"/>
          </w:tcPr>
          <w:p w14:paraId="2086C523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15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6D4592D9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5</m:t>
                  </m:r>
                </m:den>
              </m:f>
            </m:oMath>
          </w:p>
        </w:tc>
      </w:tr>
    </w:tbl>
    <w:p w14:paraId="514F2E92" w14:textId="7777777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 xml:space="preserve">Phân số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-7</m:t>
            </m:r>
          </m:num>
          <m:den>
            <m:r>
              <w:rPr>
                <w:rFonts w:ascii="Cambria Math" w:hAnsi="Cambria Math"/>
                <w:lang w:val="vi-VN"/>
              </w:rPr>
              <m:t>3</m:t>
            </m:r>
          </m:den>
        </m:f>
      </m:oMath>
      <w:r w:rsidRPr="00B457F5">
        <w:rPr>
          <w:lang w:val="vi-VN"/>
        </w:rPr>
        <w:t xml:space="preserve"> là phân số tối giản của phân số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58"/>
        <w:gridCol w:w="4962"/>
      </w:tblGrid>
      <w:tr w:rsidR="003A6AE0" w:rsidRPr="00B457F5" w14:paraId="4E255504" w14:textId="77777777" w:rsidTr="001D0616">
        <w:tc>
          <w:tcPr>
            <w:tcW w:w="5098" w:type="dxa"/>
            <w:shd w:val="clear" w:color="auto" w:fill="auto"/>
          </w:tcPr>
          <w:p w14:paraId="65BA6DCE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3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3C135EB7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12</m:t>
                  </m:r>
                </m:den>
              </m:f>
            </m:oMath>
          </w:p>
        </w:tc>
      </w:tr>
      <w:tr w:rsidR="003A6AE0" w:rsidRPr="00B457F5" w14:paraId="3768FA24" w14:textId="77777777" w:rsidTr="001D0616">
        <w:tc>
          <w:tcPr>
            <w:tcW w:w="5098" w:type="dxa"/>
            <w:shd w:val="clear" w:color="auto" w:fill="auto"/>
          </w:tcPr>
          <w:p w14:paraId="093B5FAF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45D27F43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</m:t>
                  </m:r>
                </m:den>
              </m:f>
            </m:oMath>
          </w:p>
        </w:tc>
      </w:tr>
    </w:tbl>
    <w:p w14:paraId="515117E2" w14:textId="77777777" w:rsidR="00474571" w:rsidRPr="00B457F5" w:rsidRDefault="00474571" w:rsidP="00984D85">
      <w:pPr>
        <w:pStyle w:val="ListParagraph"/>
        <w:jc w:val="both"/>
        <w:rPr>
          <w:lang w:val="vi-VN"/>
        </w:rPr>
      </w:pPr>
    </w:p>
    <w:p w14:paraId="2F0E2D04" w14:textId="7777777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 xml:space="preserve">Phân số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8</m:t>
            </m:r>
          </m:num>
          <m:den>
            <m:r>
              <w:rPr>
                <w:rFonts w:ascii="Cambria Math" w:hAnsi="Cambria Math"/>
                <w:lang w:val="vi-VN"/>
              </w:rPr>
              <m:t>-21</m:t>
            </m:r>
          </m:den>
        </m:f>
        <m:r>
          <w:rPr>
            <w:rFonts w:ascii="Cambria Math" w:hAnsi="Cambria Math"/>
            <w:lang w:val="vi-VN"/>
          </w:rPr>
          <m:t xml:space="preserve"> </m:t>
        </m:r>
      </m:oMath>
      <w:r w:rsidRPr="00B457F5">
        <w:rPr>
          <w:lang w:val="vi-VN"/>
        </w:rPr>
        <w:t>có phân số nghịch đảo là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62"/>
        <w:gridCol w:w="4958"/>
      </w:tblGrid>
      <w:tr w:rsidR="003A6AE0" w:rsidRPr="00B457F5" w14:paraId="249FE8DF" w14:textId="77777777" w:rsidTr="001D0616">
        <w:tc>
          <w:tcPr>
            <w:tcW w:w="5098" w:type="dxa"/>
            <w:shd w:val="clear" w:color="auto" w:fill="auto"/>
          </w:tcPr>
          <w:p w14:paraId="4DE1CC37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42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6A644B0C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den>
              </m:f>
            </m:oMath>
          </w:p>
        </w:tc>
      </w:tr>
      <w:tr w:rsidR="003A6AE0" w:rsidRPr="00B457F5" w14:paraId="6700E788" w14:textId="77777777" w:rsidTr="001D0616">
        <w:tc>
          <w:tcPr>
            <w:tcW w:w="5098" w:type="dxa"/>
            <w:shd w:val="clear" w:color="auto" w:fill="auto"/>
          </w:tcPr>
          <w:p w14:paraId="25B580DD" w14:textId="77777777" w:rsidR="00474571" w:rsidRPr="00B457F5" w:rsidRDefault="00474571" w:rsidP="00984D85">
            <w:pPr>
              <w:tabs>
                <w:tab w:val="left" w:pos="763"/>
              </w:tabs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den>
              </m:f>
            </m:oMath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5098" w:type="dxa"/>
            <w:shd w:val="clear" w:color="auto" w:fill="auto"/>
          </w:tcPr>
          <w:p w14:paraId="3F1D6D8F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1</m:t>
                  </m:r>
                </m:den>
              </m:f>
            </m:oMath>
          </w:p>
        </w:tc>
      </w:tr>
    </w:tbl>
    <w:p w14:paraId="28BF2B6B" w14:textId="7777777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 xml:space="preserve">Viết phân số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16</m:t>
            </m:r>
          </m:num>
          <m:den>
            <m:r>
              <w:rPr>
                <w:rFonts w:ascii="Cambria Math" w:hAnsi="Cambria Math"/>
                <w:lang w:val="vi-VN"/>
              </w:rPr>
              <m:t>25</m:t>
            </m:r>
          </m:den>
        </m:f>
      </m:oMath>
      <w:r w:rsidRPr="00B457F5">
        <w:rPr>
          <w:lang w:val="vi-VN"/>
        </w:rPr>
        <w:t xml:space="preserve"> dưới dạng số thập phân ta được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58"/>
        <w:gridCol w:w="4962"/>
      </w:tblGrid>
      <w:tr w:rsidR="003A6AE0" w:rsidRPr="00B457F5" w14:paraId="5548D0D2" w14:textId="77777777" w:rsidTr="001D0616">
        <w:tc>
          <w:tcPr>
            <w:tcW w:w="5098" w:type="dxa"/>
            <w:shd w:val="clear" w:color="auto" w:fill="auto"/>
          </w:tcPr>
          <w:p w14:paraId="48F167A3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A. 6,4</w:t>
            </w:r>
          </w:p>
        </w:tc>
        <w:tc>
          <w:tcPr>
            <w:tcW w:w="5098" w:type="dxa"/>
            <w:shd w:val="clear" w:color="auto" w:fill="auto"/>
          </w:tcPr>
          <w:p w14:paraId="7021A1CB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B. 0,64</w:t>
            </w:r>
          </w:p>
        </w:tc>
      </w:tr>
      <w:tr w:rsidR="003A6AE0" w:rsidRPr="00B457F5" w14:paraId="232A28F3" w14:textId="77777777" w:rsidTr="001D0616">
        <w:tc>
          <w:tcPr>
            <w:tcW w:w="5098" w:type="dxa"/>
            <w:shd w:val="clear" w:color="auto" w:fill="auto"/>
          </w:tcPr>
          <w:p w14:paraId="657FEDAA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C. 1,6</w:t>
            </w:r>
          </w:p>
        </w:tc>
        <w:tc>
          <w:tcPr>
            <w:tcW w:w="5098" w:type="dxa"/>
            <w:shd w:val="clear" w:color="auto" w:fill="auto"/>
          </w:tcPr>
          <w:p w14:paraId="77CD89BE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D. 0,16</w:t>
            </w:r>
          </w:p>
        </w:tc>
      </w:tr>
    </w:tbl>
    <w:p w14:paraId="2371AD8C" w14:textId="7777777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 xml:space="preserve">Số </w:t>
      </w:r>
      <m:oMath>
        <m:r>
          <w:rPr>
            <w:rFonts w:ascii="Cambria Math" w:hAnsi="Cambria Math"/>
            <w:lang w:val="vi-VN"/>
          </w:rPr>
          <m:t>3</m:t>
        </m:r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2</m:t>
            </m:r>
          </m:num>
          <m:den>
            <m:r>
              <w:rPr>
                <w:rFonts w:ascii="Cambria Math" w:hAnsi="Cambria Math"/>
                <w:lang w:val="vi-VN"/>
              </w:rPr>
              <m:t>50</m:t>
            </m:r>
          </m:den>
        </m:f>
      </m:oMath>
      <w:r w:rsidRPr="00B457F5">
        <w:rPr>
          <w:lang w:val="vi-VN"/>
        </w:rPr>
        <w:t xml:space="preserve"> bằng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62"/>
        <w:gridCol w:w="4958"/>
      </w:tblGrid>
      <w:tr w:rsidR="003A6AE0" w:rsidRPr="00B457F5" w14:paraId="51F7D575" w14:textId="77777777" w:rsidTr="001D0616">
        <w:tc>
          <w:tcPr>
            <w:tcW w:w="5098" w:type="dxa"/>
            <w:shd w:val="clear" w:color="auto" w:fill="auto"/>
          </w:tcPr>
          <w:p w14:paraId="5B1BA155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A. 3,04</w:t>
            </w:r>
          </w:p>
        </w:tc>
        <w:tc>
          <w:tcPr>
            <w:tcW w:w="5098" w:type="dxa"/>
            <w:shd w:val="clear" w:color="auto" w:fill="auto"/>
          </w:tcPr>
          <w:p w14:paraId="4E09330A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B. 3,4</w:t>
            </w:r>
          </w:p>
        </w:tc>
      </w:tr>
      <w:tr w:rsidR="003A6AE0" w:rsidRPr="00B457F5" w14:paraId="624C1828" w14:textId="77777777" w:rsidTr="001D0616">
        <w:tc>
          <w:tcPr>
            <w:tcW w:w="5098" w:type="dxa"/>
            <w:shd w:val="clear" w:color="auto" w:fill="auto"/>
          </w:tcPr>
          <w:p w14:paraId="2BC4C6A4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C. 0,04</w:t>
            </w:r>
          </w:p>
        </w:tc>
        <w:tc>
          <w:tcPr>
            <w:tcW w:w="5098" w:type="dxa"/>
            <w:shd w:val="clear" w:color="auto" w:fill="auto"/>
          </w:tcPr>
          <w:p w14:paraId="370552F3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D. 0,4</w:t>
            </w:r>
          </w:p>
        </w:tc>
      </w:tr>
    </w:tbl>
    <w:p w14:paraId="1C47953E" w14:textId="77777777" w:rsidR="00474571" w:rsidRPr="00B457F5" w:rsidRDefault="00474571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>Khi viết số – 0,112 về dạng phân số tối giản ta được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62"/>
        <w:gridCol w:w="4958"/>
      </w:tblGrid>
      <w:tr w:rsidR="003A6AE0" w:rsidRPr="00B457F5" w14:paraId="150AA2A4" w14:textId="77777777" w:rsidTr="001D0616">
        <w:tc>
          <w:tcPr>
            <w:tcW w:w="5098" w:type="dxa"/>
            <w:shd w:val="clear" w:color="auto" w:fill="auto"/>
          </w:tcPr>
          <w:p w14:paraId="013535C8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1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00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715CED5B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5</m:t>
                  </m:r>
                </m:den>
              </m:f>
            </m:oMath>
          </w:p>
        </w:tc>
      </w:tr>
      <w:tr w:rsidR="003A6AE0" w:rsidRPr="00B457F5" w14:paraId="4E5F389D" w14:textId="77777777" w:rsidTr="001D0616">
        <w:tc>
          <w:tcPr>
            <w:tcW w:w="5098" w:type="dxa"/>
            <w:shd w:val="clear" w:color="auto" w:fill="auto"/>
          </w:tcPr>
          <w:p w14:paraId="540E1FDB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-1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5</m:t>
                  </m:r>
                </m:den>
              </m:f>
            </m:oMath>
          </w:p>
        </w:tc>
        <w:tc>
          <w:tcPr>
            <w:tcW w:w="5098" w:type="dxa"/>
            <w:shd w:val="clear" w:color="auto" w:fill="auto"/>
          </w:tcPr>
          <w:p w14:paraId="3CE8E9D4" w14:textId="77777777" w:rsidR="00474571" w:rsidRPr="00B457F5" w:rsidRDefault="00474571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5</m:t>
                  </m:r>
                </m:den>
              </m:f>
            </m:oMath>
          </w:p>
        </w:tc>
      </w:tr>
    </w:tbl>
    <w:p w14:paraId="216F9A96" w14:textId="77777777" w:rsidR="0078171F" w:rsidRPr="00B457F5" w:rsidRDefault="0078171F" w:rsidP="00984D85">
      <w:pPr>
        <w:jc w:val="both"/>
        <w:rPr>
          <w:rFonts w:ascii="Times New Roman" w:hAnsi="Times New Roman"/>
          <w:sz w:val="28"/>
          <w:szCs w:val="28"/>
          <w:lang w:val="vi-VN"/>
        </w:rPr>
      </w:pPr>
    </w:p>
    <w:p w14:paraId="0ECC3B30" w14:textId="77777777" w:rsidR="0078171F" w:rsidRPr="00B457F5" w:rsidRDefault="0078171F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lastRenderedPageBreak/>
        <w:t xml:space="preserve">Giá trị đúng của biểu thức </w:t>
      </w:r>
      <w:r w:rsidRPr="00B457F5">
        <w:rPr>
          <w:position w:val="-24"/>
        </w:rPr>
        <w:object w:dxaOrig="1180" w:dyaOrig="600" w14:anchorId="2BE0AE75">
          <v:shape id="_x0000_i1065" type="#_x0000_t75" style="width:58.8pt;height:30pt" o:ole="">
            <v:imagedata r:id="rId90" o:title=""/>
          </v:shape>
          <o:OLEObject Type="Embed" ProgID="Equation.DSMT4" ShapeID="_x0000_i1065" DrawAspect="Content" ObjectID="_1712297082" r:id="rId91"/>
        </w:object>
      </w:r>
      <w:r w:rsidRPr="00B457F5">
        <w:t xml:space="preserve"> là</w:t>
      </w:r>
    </w:p>
    <w:p w14:paraId="4C0752DD" w14:textId="77777777" w:rsidR="0078171F" w:rsidRPr="00B457F5" w:rsidRDefault="0078171F" w:rsidP="00984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eastAsia="Calibri" w:hAnsi="Times New Roman"/>
          <w:b/>
          <w:bCs/>
          <w:sz w:val="28"/>
          <w:szCs w:val="28"/>
          <w:lang w:val="fr-FR"/>
        </w:rPr>
        <w:t>A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70" w:dyaOrig="600" w14:anchorId="659199B1">
          <v:shape id="_x0000_i1066" type="#_x0000_t75" style="width:18.4pt;height:30pt" o:ole="">
            <v:imagedata r:id="rId92" o:title=""/>
          </v:shape>
          <o:OLEObject Type="Embed" ProgID="Equation.DSMT4" ShapeID="_x0000_i1066" DrawAspect="Content" ObjectID="_1712297083" r:id="rId93"/>
        </w:objec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B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470" w:dyaOrig="600" w14:anchorId="1DC1F751">
          <v:shape id="_x0000_i1067" type="#_x0000_t75" style="width:23.6pt;height:30pt" o:ole="">
            <v:imagedata r:id="rId94" o:title=""/>
          </v:shape>
          <o:OLEObject Type="Embed" ProgID="Equation.DSMT4" ShapeID="_x0000_i1067" DrawAspect="Content" ObjectID="_1712297084" r:id="rId95"/>
        </w:objec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C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70" w:dyaOrig="600" w14:anchorId="35399400">
          <v:shape id="_x0000_i1068" type="#_x0000_t75" style="width:18.4pt;height:30pt" o:ole="">
            <v:imagedata r:id="rId96" o:title=""/>
          </v:shape>
          <o:OLEObject Type="Embed" ProgID="Equation.DSMT4" ShapeID="_x0000_i1068" DrawAspect="Content" ObjectID="_1712297085" r:id="rId97"/>
        </w:objec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D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40" w:dyaOrig="600" w14:anchorId="7CEF98F7">
          <v:shape id="_x0000_i1069" type="#_x0000_t75" style="width:16.8pt;height:30pt" o:ole="">
            <v:imagedata r:id="rId98" o:title=""/>
          </v:shape>
          <o:OLEObject Type="Embed" ProgID="Equation.DSMT4" ShapeID="_x0000_i1069" DrawAspect="Content" ObjectID="_1712297086" r:id="rId99"/>
        </w:object>
      </w:r>
      <w:r w:rsidRPr="00B457F5">
        <w:rPr>
          <w:rFonts w:ascii="Times New Roman" w:hAnsi="Times New Roman"/>
          <w:sz w:val="28"/>
          <w:szCs w:val="28"/>
        </w:rPr>
        <w:t>.</w:t>
      </w:r>
    </w:p>
    <w:p w14:paraId="3B1D903C" w14:textId="77777777" w:rsidR="0078171F" w:rsidRPr="00B457F5" w:rsidRDefault="0078171F" w:rsidP="00984D85">
      <w:pPr>
        <w:jc w:val="both"/>
        <w:rPr>
          <w:rFonts w:ascii="Times New Roman" w:hAnsi="Times New Roman"/>
          <w:sz w:val="28"/>
          <w:szCs w:val="28"/>
          <w:lang w:val="vi-VN"/>
        </w:rPr>
      </w:pPr>
    </w:p>
    <w:p w14:paraId="32140F82" w14:textId="77777777" w:rsidR="00496E7D" w:rsidRPr="00B457F5" w:rsidRDefault="00496E7D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  <w:r w:rsidRPr="00B457F5">
        <w:rPr>
          <w:lang w:val="vi-VN"/>
        </w:rPr>
        <w:t>Số đối của số – 15,425 là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62"/>
        <w:gridCol w:w="4958"/>
      </w:tblGrid>
      <w:tr w:rsidR="003A6AE0" w:rsidRPr="00B457F5" w14:paraId="4B3AA023" w14:textId="77777777" w:rsidTr="00DF0AB6">
        <w:tc>
          <w:tcPr>
            <w:tcW w:w="5098" w:type="dxa"/>
            <w:shd w:val="clear" w:color="auto" w:fill="auto"/>
          </w:tcPr>
          <w:p w14:paraId="46A3BB1A" w14:textId="77777777" w:rsidR="00496E7D" w:rsidRPr="00B457F5" w:rsidRDefault="00496E7D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A. 15,425</w:t>
            </w:r>
          </w:p>
        </w:tc>
        <w:tc>
          <w:tcPr>
            <w:tcW w:w="5098" w:type="dxa"/>
            <w:shd w:val="clear" w:color="auto" w:fill="auto"/>
          </w:tcPr>
          <w:p w14:paraId="124DBC39" w14:textId="77777777" w:rsidR="00496E7D" w:rsidRPr="00B457F5" w:rsidRDefault="00496E7D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B. 15</w:t>
            </w:r>
          </w:p>
        </w:tc>
      </w:tr>
      <w:tr w:rsidR="003A6AE0" w:rsidRPr="00B457F5" w14:paraId="695B71ED" w14:textId="77777777" w:rsidTr="00DF0AB6">
        <w:tc>
          <w:tcPr>
            <w:tcW w:w="5098" w:type="dxa"/>
            <w:shd w:val="clear" w:color="auto" w:fill="auto"/>
          </w:tcPr>
          <w:p w14:paraId="231E38DB" w14:textId="77777777" w:rsidR="00496E7D" w:rsidRPr="00B457F5" w:rsidRDefault="00496E7D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C. 15425</w:t>
            </w:r>
          </w:p>
        </w:tc>
        <w:tc>
          <w:tcPr>
            <w:tcW w:w="5098" w:type="dxa"/>
            <w:shd w:val="clear" w:color="auto" w:fill="auto"/>
          </w:tcPr>
          <w:p w14:paraId="5977F0BD" w14:textId="77777777" w:rsidR="00496E7D" w:rsidRPr="00B457F5" w:rsidRDefault="00496E7D" w:rsidP="00984D85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5,425</m:t>
                  </m:r>
                </m:den>
              </m:f>
            </m:oMath>
          </w:p>
        </w:tc>
      </w:tr>
    </w:tbl>
    <w:p w14:paraId="705CE858" w14:textId="77777777" w:rsidR="00496E7D" w:rsidRPr="00B457F5" w:rsidRDefault="00496E7D" w:rsidP="00984D85">
      <w:pPr>
        <w:pStyle w:val="ListParagraph"/>
        <w:ind w:left="644"/>
        <w:jc w:val="both"/>
        <w:rPr>
          <w:lang w:val="vi-VN"/>
        </w:rPr>
      </w:pPr>
    </w:p>
    <w:p w14:paraId="26F8C37F" w14:textId="77777777" w:rsidR="00496E7D" w:rsidRPr="00B457F5" w:rsidRDefault="00496E7D" w:rsidP="00984D85">
      <w:pPr>
        <w:pStyle w:val="ListParagraph"/>
        <w:numPr>
          <w:ilvl w:val="0"/>
          <w:numId w:val="4"/>
        </w:numPr>
        <w:jc w:val="both"/>
        <w:rPr>
          <w:lang w:val="vi-VN"/>
        </w:rPr>
      </w:pPr>
    </w:p>
    <w:p w14:paraId="6DECADB4" w14:textId="77777777" w:rsidR="00496E7D" w:rsidRPr="00B457F5" w:rsidRDefault="00496E7D" w:rsidP="00984D85">
      <w:pPr>
        <w:pStyle w:val="Heading4"/>
        <w:spacing w:before="0" w:line="276" w:lineRule="auto"/>
        <w:ind w:left="720"/>
        <w:jc w:val="both"/>
        <w:rPr>
          <w:rFonts w:ascii="Times New Roman" w:hAnsi="Times New Roman"/>
          <w:b w:val="0"/>
          <w:color w:val="auto"/>
          <w:sz w:val="28"/>
          <w:szCs w:val="28"/>
        </w:rPr>
      </w:pPr>
      <w:r w:rsidRPr="00B457F5">
        <w:rPr>
          <w:rFonts w:ascii="Times New Roman" w:hAnsi="Times New Roman"/>
          <w:color w:val="auto"/>
          <w:sz w:val="28"/>
          <w:szCs w:val="28"/>
        </w:rPr>
        <w:t xml:space="preserve">Tổng của hai số </w:t>
      </w:r>
      <w:r w:rsidRPr="00B457F5">
        <w:rPr>
          <w:rFonts w:ascii="Times New Roman" w:hAnsi="Times New Roman"/>
          <w:color w:val="auto"/>
          <w:position w:val="-8"/>
          <w:sz w:val="28"/>
          <w:szCs w:val="28"/>
        </w:rPr>
        <w:object w:dxaOrig="490" w:dyaOrig="310" w14:anchorId="1005BE32">
          <v:shape id="_x0000_i1070" type="#_x0000_t75" style="width:24.4pt;height:15.6pt" o:ole="">
            <v:imagedata r:id="rId100" o:title=""/>
          </v:shape>
          <o:OLEObject Type="Embed" ProgID="Equation.DSMT4" ShapeID="_x0000_i1070" DrawAspect="Content" ObjectID="_1712297087" r:id="rId101"/>
        </w:object>
      </w:r>
      <w:r w:rsidRPr="00B457F5">
        <w:rPr>
          <w:rFonts w:ascii="Times New Roman" w:hAnsi="Times New Roman"/>
          <w:color w:val="auto"/>
          <w:sz w:val="28"/>
          <w:szCs w:val="28"/>
        </w:rPr>
        <w:t xml:space="preserve"> và</w:t>
      </w:r>
      <w:r w:rsidRPr="00B457F5">
        <w:rPr>
          <w:rFonts w:ascii="Times New Roman" w:hAnsi="Times New Roman"/>
          <w:color w:val="auto"/>
          <w:position w:val="-24"/>
          <w:sz w:val="28"/>
          <w:szCs w:val="28"/>
        </w:rPr>
        <w:object w:dxaOrig="370" w:dyaOrig="600" w14:anchorId="475E3624">
          <v:shape id="_x0000_i1071" type="#_x0000_t75" style="width:18.4pt;height:30pt" o:ole="">
            <v:imagedata r:id="rId102" o:title=""/>
          </v:shape>
          <o:OLEObject Type="Embed" ProgID="Equation.DSMT4" ShapeID="_x0000_i1071" DrawAspect="Content" ObjectID="_1712297088" r:id="rId103"/>
        </w:object>
      </w:r>
      <w:r w:rsidRPr="00B457F5">
        <w:rPr>
          <w:rFonts w:ascii="Times New Roman" w:hAnsi="Times New Roman"/>
          <w:color w:val="auto"/>
          <w:sz w:val="28"/>
          <w:szCs w:val="28"/>
        </w:rPr>
        <w:t xml:space="preserve"> là</w:t>
      </w:r>
    </w:p>
    <w:p w14:paraId="2BD0B453" w14:textId="77777777" w:rsidR="00496E7D" w:rsidRPr="00B457F5" w:rsidRDefault="00496E7D" w:rsidP="00984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eastAsia="Calibri" w:hAnsi="Times New Roman"/>
          <w:b/>
          <w:bCs/>
          <w:sz w:val="28"/>
          <w:szCs w:val="28"/>
          <w:lang w:val="fr-FR"/>
        </w:rPr>
        <w:t>A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40" w:dyaOrig="600" w14:anchorId="044FE2D7">
          <v:shape id="_x0000_i1072" type="#_x0000_t75" style="width:16.8pt;height:30pt" o:ole="">
            <v:imagedata r:id="rId104" o:title=""/>
          </v:shape>
          <o:OLEObject Type="Embed" ProgID="Equation.DSMT4" ShapeID="_x0000_i1072" DrawAspect="Content" ObjectID="_1712297089" r:id="rId105"/>
        </w:objec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B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70" w:dyaOrig="600" w14:anchorId="07BE0AD4">
          <v:shape id="_x0000_i1073" type="#_x0000_t75" style="width:18.4pt;height:30pt" o:ole="">
            <v:imagedata r:id="rId106" o:title=""/>
          </v:shape>
          <o:OLEObject Type="Embed" ProgID="Equation.DSMT4" ShapeID="_x0000_i1073" DrawAspect="Content" ObjectID="_1712297090" r:id="rId107"/>
        </w:objec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C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470" w:dyaOrig="600" w14:anchorId="20B22DC0">
          <v:shape id="_x0000_i1074" type="#_x0000_t75" style="width:23.6pt;height:30pt" o:ole="">
            <v:imagedata r:id="rId108" o:title=""/>
          </v:shape>
          <o:OLEObject Type="Embed" ProgID="Equation.DSMT4" ShapeID="_x0000_i1074" DrawAspect="Content" ObjectID="_1712297091" r:id="rId109"/>
        </w:objec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b/>
          <w:bCs/>
          <w:sz w:val="28"/>
          <w:szCs w:val="28"/>
        </w:rPr>
        <w:t>D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position w:val="-24"/>
          <w:sz w:val="28"/>
          <w:szCs w:val="28"/>
        </w:rPr>
        <w:object w:dxaOrig="370" w:dyaOrig="600" w14:anchorId="6E91E435">
          <v:shape id="_x0000_i1075" type="#_x0000_t75" style="width:18.4pt;height:30pt" o:ole="">
            <v:imagedata r:id="rId110" o:title=""/>
          </v:shape>
          <o:OLEObject Type="Embed" ProgID="Equation.DSMT4" ShapeID="_x0000_i1075" DrawAspect="Content" ObjectID="_1712297092" r:id="rId111"/>
        </w:object>
      </w:r>
      <w:r w:rsidRPr="00B457F5">
        <w:rPr>
          <w:rFonts w:ascii="Times New Roman" w:hAnsi="Times New Roman"/>
          <w:sz w:val="28"/>
          <w:szCs w:val="28"/>
        </w:rPr>
        <w:t>.</w:t>
      </w:r>
    </w:p>
    <w:p w14:paraId="6A02FF37" w14:textId="77777777" w:rsidR="00496E7D" w:rsidRPr="00B457F5" w:rsidRDefault="00496E7D" w:rsidP="00984D85">
      <w:pPr>
        <w:pStyle w:val="ListParagraph"/>
        <w:ind w:left="644"/>
        <w:jc w:val="both"/>
        <w:rPr>
          <w:lang w:val="vi-VN"/>
        </w:rPr>
      </w:pPr>
    </w:p>
    <w:p w14:paraId="58B81600" w14:textId="77777777" w:rsidR="004E503E" w:rsidRPr="00B457F5" w:rsidRDefault="00E551D9" w:rsidP="00984D85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  <w:bookmarkStart w:id="0" w:name="BMN_QUESTION2"/>
      <w:bookmarkEnd w:id="0"/>
      <w:r w:rsidRPr="00B457F5">
        <w:rPr>
          <w:rFonts w:ascii="Times New Roman" w:hAnsi="Times New Roman"/>
          <w:b/>
          <w:sz w:val="28"/>
          <w:szCs w:val="28"/>
          <w:lang w:val="vi-VN"/>
        </w:rPr>
        <w:t>II</w:t>
      </w:r>
      <w:r w:rsidR="004E503E" w:rsidRPr="00B457F5">
        <w:rPr>
          <w:rFonts w:ascii="Times New Roman" w:hAnsi="Times New Roman"/>
          <w:b/>
          <w:sz w:val="28"/>
          <w:szCs w:val="28"/>
          <w:lang w:val="vi-VN"/>
        </w:rPr>
        <w:t>. Tự luận</w:t>
      </w:r>
    </w:p>
    <w:p w14:paraId="11B58FD1" w14:textId="5C1DE8FC" w:rsidR="00474571" w:rsidRPr="00B457F5" w:rsidRDefault="00E551D9" w:rsidP="00B2380A">
      <w:pPr>
        <w:pStyle w:val="ListParagraph"/>
        <w:spacing w:line="276" w:lineRule="auto"/>
        <w:ind w:left="0"/>
        <w:jc w:val="both"/>
        <w:rPr>
          <w:b/>
          <w:bCs/>
          <w:iCs/>
        </w:rPr>
      </w:pPr>
      <w:r w:rsidRPr="00B457F5">
        <w:rPr>
          <w:b/>
        </w:rPr>
        <w:t>Bài 1.</w:t>
      </w:r>
      <w:r w:rsidRPr="00B457F5">
        <w:rPr>
          <w:bCs/>
        </w:rPr>
        <w:t xml:space="preserve"> </w:t>
      </w:r>
      <w:r w:rsidR="00474571" w:rsidRPr="00B457F5">
        <w:rPr>
          <w:iCs/>
        </w:rPr>
        <w:t>Thực hiện phép tính</w:t>
      </w:r>
    </w:p>
    <w:tbl>
      <w:tblPr>
        <w:tblW w:w="0" w:type="auto"/>
        <w:tblInd w:w="851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3A6AE0" w:rsidRPr="00B457F5" w14:paraId="7F8ECDFC" w14:textId="77777777" w:rsidTr="001D0616">
        <w:tc>
          <w:tcPr>
            <w:tcW w:w="3116" w:type="dxa"/>
            <w:shd w:val="clear" w:color="auto" w:fill="auto"/>
          </w:tcPr>
          <w:p w14:paraId="7D5B05E3" w14:textId="4D798849" w:rsidR="00474571" w:rsidRPr="00B457F5" w:rsidRDefault="00474571" w:rsidP="00984D85">
            <w:pPr>
              <w:pStyle w:val="ListParagraph"/>
              <w:numPr>
                <w:ilvl w:val="0"/>
                <w:numId w:val="7"/>
              </w:numPr>
              <w:ind w:left="0"/>
              <w:jc w:val="both"/>
              <w:rPr>
                <w:bCs/>
                <w:iCs/>
                <w:lang w:val="vi-VN"/>
              </w:rPr>
            </w:pPr>
            <w:r w:rsidRPr="00B457F5">
              <w:rPr>
                <w:bCs/>
                <w:iCs/>
                <w:lang w:val="vi-VN"/>
              </w:rPr>
              <w:t xml:space="preserve">a) </w:t>
            </w:r>
            <w:r w:rsidR="00526B06" w:rsidRPr="00B457F5">
              <w:rPr>
                <w:bCs/>
                <w:iCs/>
              </w:rPr>
              <w:t>312,5 + 12,45</w:t>
            </w:r>
          </w:p>
        </w:tc>
        <w:tc>
          <w:tcPr>
            <w:tcW w:w="3117" w:type="dxa"/>
            <w:shd w:val="clear" w:color="auto" w:fill="auto"/>
          </w:tcPr>
          <w:p w14:paraId="27FDC1D0" w14:textId="591A3B98" w:rsidR="00474571" w:rsidRPr="00B457F5" w:rsidRDefault="00BA1189" w:rsidP="00984D85">
            <w:pPr>
              <w:pStyle w:val="ListParagraph"/>
              <w:numPr>
                <w:ilvl w:val="0"/>
                <w:numId w:val="7"/>
              </w:numPr>
              <w:ind w:left="0"/>
              <w:jc w:val="both"/>
              <w:rPr>
                <w:bCs/>
                <w:iCs/>
                <w:lang w:val="vi-VN"/>
              </w:rPr>
            </w:pPr>
            <m:oMath>
              <m:r>
                <w:rPr>
                  <w:rFonts w:ascii="Cambria Math" w:hAnsi="Cambria Math"/>
                  <w:lang w:val="vi-VN"/>
                </w:rPr>
                <m:t>b)</m:t>
              </m:r>
              <m:r>
                <w:rPr>
                  <w:rFonts w:ascii="Cambria Math" w:hAnsi="Cambria Math"/>
                  <w:lang w:val="vi-VN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/>
                      <w:lang w:val="vi-VN"/>
                    </w:rPr>
                    <m:t>-23,45</m:t>
                  </m:r>
                </m:e>
              </m:d>
              <m:r>
                <w:rPr>
                  <w:rFonts w:ascii="Cambria Math" w:hAnsi="Cambria Math"/>
                  <w:lang w:val="vi-VN"/>
                </w:rPr>
                <m:t>+135,65</m:t>
              </m:r>
            </m:oMath>
          </w:p>
        </w:tc>
        <w:tc>
          <w:tcPr>
            <w:tcW w:w="3117" w:type="dxa"/>
            <w:shd w:val="clear" w:color="auto" w:fill="auto"/>
          </w:tcPr>
          <w:p w14:paraId="4D011537" w14:textId="2A6CBF44" w:rsidR="00474571" w:rsidRPr="00B457F5" w:rsidRDefault="00474571" w:rsidP="00984D85">
            <w:pPr>
              <w:tabs>
                <w:tab w:val="left" w:pos="2800"/>
                <w:tab w:val="left" w:pos="5040"/>
                <w:tab w:val="left" w:pos="7420"/>
                <w:tab w:val="left" w:pos="7800"/>
              </w:tabs>
              <w:spacing w:line="360" w:lineRule="auto"/>
              <w:ind w:right="-143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  <w:r w:rsidR="00B2380A" w:rsidRPr="00B457F5">
              <w:rPr>
                <w:rFonts w:ascii="Times New Roman" w:hAnsi="Times New Roman"/>
                <w:sz w:val="28"/>
                <w:szCs w:val="28"/>
              </w:rPr>
              <w:t>)</w:t>
            </w:r>
            <w:r w:rsidRPr="00B457F5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="00526B06" w:rsidRPr="00B457F5">
              <w:rPr>
                <w:rFonts w:ascii="Times New Roman" w:hAnsi="Times New Roman"/>
                <w:sz w:val="28"/>
                <w:szCs w:val="28"/>
              </w:rPr>
              <w:t>321,5 – 18,5</w:t>
            </w:r>
            <w:r w:rsidR="00600126" w:rsidRPr="00B457F5">
              <w:rPr>
                <w:rFonts w:ascii="Times New Roman" w:hAnsi="Times New Roman"/>
                <w:sz w:val="28"/>
                <w:szCs w:val="28"/>
              </w:rPr>
              <w:t>2</w:t>
            </w:r>
            <w:r w:rsidR="00526B06" w:rsidRPr="00B457F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3D97B1DA" w14:textId="77777777" w:rsidR="00474571" w:rsidRPr="00B457F5" w:rsidRDefault="00474571" w:rsidP="00984D85">
            <w:pPr>
              <w:pStyle w:val="ListParagraph"/>
              <w:numPr>
                <w:ilvl w:val="0"/>
                <w:numId w:val="7"/>
              </w:numPr>
              <w:ind w:left="0"/>
              <w:jc w:val="both"/>
              <w:rPr>
                <w:bCs/>
                <w:iCs/>
                <w:lang w:val="vi-VN"/>
              </w:rPr>
            </w:pPr>
          </w:p>
        </w:tc>
      </w:tr>
      <w:tr w:rsidR="003A6AE0" w:rsidRPr="00B457F5" w14:paraId="7221F91E" w14:textId="77777777" w:rsidTr="001D0616">
        <w:tc>
          <w:tcPr>
            <w:tcW w:w="3116" w:type="dxa"/>
            <w:shd w:val="clear" w:color="auto" w:fill="auto"/>
          </w:tcPr>
          <w:p w14:paraId="24813BED" w14:textId="29F86219" w:rsidR="00474571" w:rsidRPr="00B457F5" w:rsidRDefault="00030E85" w:rsidP="00984D85">
            <w:pPr>
              <w:pStyle w:val="ListParagraph"/>
              <w:numPr>
                <w:ilvl w:val="0"/>
                <w:numId w:val="7"/>
              </w:numPr>
              <w:ind w:left="0"/>
              <w:jc w:val="both"/>
              <w:rPr>
                <w:rFonts w:eastAsia="Calibri"/>
                <w:bCs/>
                <w:iCs/>
                <w:lang w:val="vi-VN"/>
              </w:rPr>
            </w:pPr>
            <w:r w:rsidRPr="00B457F5">
              <w:rPr>
                <w:bCs/>
                <w:iCs/>
              </w:rPr>
              <w:t>d</w:t>
            </w:r>
            <w:r w:rsidRPr="00B457F5">
              <w:rPr>
                <w:bCs/>
                <w:iCs/>
                <w:sz w:val="32"/>
                <w:szCs w:val="32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den>
              </m:f>
            </m:oMath>
          </w:p>
        </w:tc>
        <w:tc>
          <w:tcPr>
            <w:tcW w:w="3117" w:type="dxa"/>
            <w:shd w:val="clear" w:color="auto" w:fill="auto"/>
          </w:tcPr>
          <w:p w14:paraId="0CE4C4D9" w14:textId="56483442" w:rsidR="00474571" w:rsidRPr="00B457F5" w:rsidRDefault="00474571" w:rsidP="00984D85">
            <w:pPr>
              <w:pStyle w:val="ListParagraph"/>
              <w:numPr>
                <w:ilvl w:val="0"/>
                <w:numId w:val="7"/>
              </w:numPr>
              <w:ind w:left="0"/>
              <w:jc w:val="both"/>
              <w:rPr>
                <w:rFonts w:eastAsia="Calibri"/>
                <w:bCs/>
                <w:iCs/>
                <w:lang w:val="vi-VN"/>
              </w:rPr>
            </w:pPr>
            <w:r w:rsidRPr="00B457F5">
              <w:rPr>
                <w:rFonts w:eastAsia="Calibri"/>
                <w:bCs/>
                <w:iCs/>
                <w:lang w:val="vi-VN"/>
              </w:rPr>
              <w:t>e</w:t>
            </w:r>
            <w:r w:rsidR="00B2380A" w:rsidRPr="00B457F5">
              <w:rPr>
                <w:bCs/>
                <w:iCs/>
                <w:lang w:val="vi-VN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-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7</m:t>
                  </m:r>
                </m:den>
              </m:f>
            </m:oMath>
          </w:p>
        </w:tc>
        <w:tc>
          <w:tcPr>
            <w:tcW w:w="3117" w:type="dxa"/>
            <w:shd w:val="clear" w:color="auto" w:fill="auto"/>
          </w:tcPr>
          <w:p w14:paraId="3F6072D4" w14:textId="77777777" w:rsidR="00474571" w:rsidRPr="00B457F5" w:rsidRDefault="00474571" w:rsidP="00984D85">
            <w:pPr>
              <w:pStyle w:val="ListParagraph"/>
              <w:numPr>
                <w:ilvl w:val="0"/>
                <w:numId w:val="7"/>
              </w:numPr>
              <w:ind w:left="0"/>
              <w:jc w:val="both"/>
              <w:rPr>
                <w:rFonts w:eastAsia="Calibri"/>
                <w:bCs/>
                <w:iCs/>
                <w:lang w:val="vi-VN"/>
              </w:rPr>
            </w:pPr>
            <w:r w:rsidRPr="00B457F5">
              <w:rPr>
                <w:rFonts w:eastAsia="Calibri"/>
                <w:bCs/>
                <w:iCs/>
                <w:lang w:val="vi-VN"/>
              </w:rPr>
              <w:t xml:space="preserve">f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 .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</w:p>
        </w:tc>
      </w:tr>
    </w:tbl>
    <w:p w14:paraId="1C5EE664" w14:textId="30DD305B" w:rsidR="00474571" w:rsidRPr="00B457F5" w:rsidRDefault="00E551D9" w:rsidP="00984D85">
      <w:pPr>
        <w:pStyle w:val="ListParagraph"/>
        <w:ind w:left="0"/>
        <w:jc w:val="both"/>
        <w:rPr>
          <w:b/>
          <w:bCs/>
          <w:iCs/>
        </w:rPr>
      </w:pPr>
      <w:r w:rsidRPr="00B457F5">
        <w:rPr>
          <w:b/>
          <w:bCs/>
          <w:iCs/>
        </w:rPr>
        <w:t xml:space="preserve">Bài </w:t>
      </w:r>
      <w:r w:rsidR="00E62059" w:rsidRPr="00B457F5">
        <w:rPr>
          <w:b/>
          <w:bCs/>
          <w:iCs/>
        </w:rPr>
        <w:t>2</w:t>
      </w:r>
      <w:r w:rsidRPr="00B457F5">
        <w:rPr>
          <w:b/>
          <w:bCs/>
          <w:iCs/>
        </w:rPr>
        <w:t xml:space="preserve">. </w:t>
      </w:r>
      <w:r w:rsidR="00474571" w:rsidRPr="00B457F5">
        <w:rPr>
          <w:iCs/>
          <w:lang w:val="vi-VN"/>
        </w:rPr>
        <w:t>Tính một cách hợp lí</w:t>
      </w:r>
    </w:p>
    <w:tbl>
      <w:tblPr>
        <w:tblW w:w="9394" w:type="dxa"/>
        <w:tblInd w:w="851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04"/>
        <w:gridCol w:w="4690"/>
      </w:tblGrid>
      <w:tr w:rsidR="00D53500" w:rsidRPr="00B457F5" w14:paraId="415BD924" w14:textId="77777777" w:rsidTr="00D53500">
        <w:trPr>
          <w:trHeight w:val="622"/>
        </w:trPr>
        <w:tc>
          <w:tcPr>
            <w:tcW w:w="4704" w:type="dxa"/>
            <w:shd w:val="clear" w:color="auto" w:fill="auto"/>
          </w:tcPr>
          <w:p w14:paraId="7FB952C8" w14:textId="5FBA46E5" w:rsidR="00D53500" w:rsidRPr="00B457F5" w:rsidRDefault="00BB5108" w:rsidP="00984D85">
            <w:pPr>
              <w:pStyle w:val="ListParagraph"/>
              <w:numPr>
                <w:ilvl w:val="0"/>
                <w:numId w:val="8"/>
              </w:numPr>
              <w:ind w:left="0"/>
              <w:jc w:val="both"/>
              <w:rPr>
                <w:bCs/>
                <w:iCs/>
                <w:lang w:val="vi-VN"/>
              </w:rPr>
            </w:pPr>
            <w:r w:rsidRPr="00B457F5">
              <w:rPr>
                <w:bCs/>
                <w:iCs/>
              </w:rPr>
              <w:t xml:space="preserve">    </w:t>
            </w:r>
            <w:r w:rsidR="00D53500" w:rsidRPr="00B457F5">
              <w:rPr>
                <w:bCs/>
                <w:iCs/>
                <w:lang w:val="vi-VN"/>
              </w:rPr>
              <w:t>a</w:t>
            </w:r>
            <w:r w:rsidR="00E62059" w:rsidRPr="00B457F5">
              <w:rPr>
                <w:bCs/>
                <w:iCs/>
              </w:rPr>
              <w:t>)</w:t>
            </w:r>
            <w:r w:rsidR="00E62059" w:rsidRPr="00B457F5">
              <w:rPr>
                <w:bCs/>
                <w:i/>
                <w:iCs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-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1</m:t>
                  </m:r>
                </m:den>
              </m:f>
            </m:oMath>
          </w:p>
        </w:tc>
        <w:tc>
          <w:tcPr>
            <w:tcW w:w="4690" w:type="dxa"/>
            <w:shd w:val="clear" w:color="auto" w:fill="auto"/>
          </w:tcPr>
          <w:p w14:paraId="1231E632" w14:textId="0E2619F0" w:rsidR="00E62059" w:rsidRPr="00B457F5" w:rsidRDefault="00BB5108" w:rsidP="00E62059">
            <w:pPr>
              <w:jc w:val="both"/>
              <w:rPr>
                <w:rFonts w:ascii="Times New Roman" w:hAnsi="Times New Roman"/>
                <w:bCs/>
                <w:iCs/>
                <w:sz w:val="32"/>
                <w:szCs w:val="32"/>
                <w:lang w:val="vi-VN"/>
              </w:rPr>
            </w:pPr>
            <w:r w:rsidRPr="00B457F5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</w:t>
            </w:r>
            <w:r w:rsidR="00D53500" w:rsidRPr="00B457F5"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3</m:t>
                  </m:r>
                </m:den>
              </m:f>
            </m:oMath>
          </w:p>
          <w:p w14:paraId="03A9B54D" w14:textId="1F58D2D3" w:rsidR="00D53500" w:rsidRPr="00B457F5" w:rsidRDefault="00D53500" w:rsidP="00E62059">
            <w:pPr>
              <w:pStyle w:val="ListParagraph"/>
              <w:numPr>
                <w:ilvl w:val="0"/>
                <w:numId w:val="36"/>
              </w:numPr>
              <w:ind w:left="0"/>
              <w:jc w:val="both"/>
              <w:rPr>
                <w:bCs/>
                <w:iCs/>
                <w:lang w:val="vi-VN"/>
              </w:rPr>
            </w:pPr>
          </w:p>
        </w:tc>
      </w:tr>
      <w:tr w:rsidR="00D53500" w:rsidRPr="00B457F5" w14:paraId="0D267997" w14:textId="77777777" w:rsidTr="00D53500">
        <w:trPr>
          <w:trHeight w:val="515"/>
        </w:trPr>
        <w:tc>
          <w:tcPr>
            <w:tcW w:w="4704" w:type="dxa"/>
            <w:shd w:val="clear" w:color="auto" w:fill="auto"/>
          </w:tcPr>
          <w:p w14:paraId="7BA608F9" w14:textId="04A5F502" w:rsidR="00BB5108" w:rsidRPr="00B457F5" w:rsidRDefault="00B457F5" w:rsidP="00B457F5">
            <w:pPr>
              <w:ind w:left="360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position w:val="-10"/>
                <w:sz w:val="28"/>
                <w:szCs w:val="28"/>
              </w:rPr>
              <w:object w:dxaOrig="2560" w:dyaOrig="320" w14:anchorId="31157F02">
                <v:shape id="_x0000_i1181" type="#_x0000_t75" style="width:157.6pt;height:20pt" o:ole="">
                  <v:imagedata r:id="rId112" o:title=""/>
                </v:shape>
                <o:OLEObject Type="Embed" ProgID="Equation.DSMT4" ShapeID="_x0000_i1181" DrawAspect="Content" ObjectID="_1712297093" r:id="rId113"/>
              </w:object>
            </w:r>
          </w:p>
        </w:tc>
        <w:tc>
          <w:tcPr>
            <w:tcW w:w="4690" w:type="dxa"/>
            <w:shd w:val="clear" w:color="auto" w:fill="auto"/>
          </w:tcPr>
          <w:p w14:paraId="2BB342ED" w14:textId="0784AE63" w:rsidR="00BB5108" w:rsidRPr="00B457F5" w:rsidRDefault="00B457F5" w:rsidP="00E62059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</w:pPr>
            <w:r w:rsidRPr="00B457F5">
              <w:rPr>
                <w:rFonts w:ascii="Times New Roman" w:hAnsi="Times New Roman"/>
                <w:position w:val="-10"/>
                <w:sz w:val="28"/>
                <w:szCs w:val="28"/>
              </w:rPr>
              <w:object w:dxaOrig="3600" w:dyaOrig="320" w14:anchorId="13C5DD7E">
                <v:shape id="_x0000_i1178" type="#_x0000_t75" style="width:200.8pt;height:18pt" o:ole="">
                  <v:imagedata r:id="rId114" o:title=""/>
                </v:shape>
                <o:OLEObject Type="Embed" ProgID="Equation.DSMT4" ShapeID="_x0000_i1178" DrawAspect="Content" ObjectID="_1712297094" r:id="rId115"/>
              </w:object>
            </w:r>
          </w:p>
        </w:tc>
      </w:tr>
    </w:tbl>
    <w:p w14:paraId="7340888A" w14:textId="5A1D9E93" w:rsidR="00D53500" w:rsidRPr="00B457F5" w:rsidRDefault="00D53500" w:rsidP="00D53500">
      <w:pPr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sz w:val="28"/>
          <w:szCs w:val="28"/>
        </w:rPr>
        <w:t xml:space="preserve">Bài </w:t>
      </w:r>
      <w:r w:rsidR="00E62059" w:rsidRPr="00B457F5">
        <w:rPr>
          <w:rFonts w:ascii="Times New Roman" w:hAnsi="Times New Roman"/>
          <w:b/>
          <w:sz w:val="28"/>
          <w:szCs w:val="28"/>
        </w:rPr>
        <w:t>3</w:t>
      </w:r>
      <w:r w:rsidRPr="00B457F5">
        <w:rPr>
          <w:rFonts w:ascii="Times New Roman" w:hAnsi="Times New Roman"/>
          <w:b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ab/>
        <w:t>Tìm x biết:</w:t>
      </w:r>
      <w:r w:rsidRPr="00B457F5">
        <w:rPr>
          <w:rFonts w:ascii="Times New Roman" w:hAnsi="Times New Roman"/>
          <w:sz w:val="28"/>
          <w:szCs w:val="28"/>
        </w:rPr>
        <w:tab/>
      </w:r>
    </w:p>
    <w:p w14:paraId="0DC307BA" w14:textId="10B642B8" w:rsidR="00D53500" w:rsidRPr="00B457F5" w:rsidRDefault="00D53500" w:rsidP="00D53500">
      <w:pPr>
        <w:pStyle w:val="ListParagraph"/>
        <w:numPr>
          <w:ilvl w:val="0"/>
          <w:numId w:val="32"/>
        </w:numPr>
        <w:jc w:val="both"/>
      </w:pPr>
      <w:r w:rsidRPr="00B457F5">
        <w:rPr>
          <w:position w:val="-24"/>
        </w:rPr>
        <w:object w:dxaOrig="639" w:dyaOrig="619" w14:anchorId="0048BF09">
          <v:shape id="Object 66" o:spid="_x0000_i1083" type="#_x0000_t75" style="width:31.6pt;height:31.2pt;mso-position-horizontal-relative:page;mso-position-vertical-relative:page" o:ole="">
            <v:imagedata r:id="rId116" o:title=""/>
          </v:shape>
          <o:OLEObject Type="Embed" ProgID="Equation.DSMT4" ShapeID="Object 66" DrawAspect="Content" ObjectID="_1712297095" r:id="rId117"/>
        </w:object>
      </w:r>
      <w:r w:rsidRPr="00B457F5">
        <w:t xml:space="preserve">   b)</w:t>
      </w:r>
      <w:r w:rsidRPr="00B457F5">
        <w:rPr>
          <w:position w:val="-24"/>
        </w:rPr>
        <w:object w:dxaOrig="959" w:dyaOrig="619" w14:anchorId="01D56795">
          <v:shape id="Object 67" o:spid="_x0000_i1084" type="#_x0000_t75" style="width:48pt;height:31.2pt;mso-position-horizontal-relative:page;mso-position-vertical-relative:page" o:ole="">
            <v:imagedata r:id="rId118" o:title=""/>
          </v:shape>
          <o:OLEObject Type="Embed" ProgID="Equation.DSMT4" ShapeID="Object 67" DrawAspect="Content" ObjectID="_1712297096" r:id="rId119"/>
        </w:object>
      </w:r>
      <w:r w:rsidRPr="00B457F5">
        <w:t xml:space="preserve">     c) </w:t>
      </w:r>
      <w:r w:rsidRPr="00B457F5">
        <w:rPr>
          <w:position w:val="-24"/>
        </w:rPr>
        <w:object w:dxaOrig="879" w:dyaOrig="639" w14:anchorId="72F37227">
          <v:shape id="Object 68" o:spid="_x0000_i1085" type="#_x0000_t75" style="width:44.4pt;height:31.6pt;mso-position-horizontal-relative:page;mso-position-vertical-relative:page" o:ole="">
            <v:imagedata r:id="rId120" o:title=""/>
          </v:shape>
          <o:OLEObject Type="Embed" ProgID="Equation.DSMT4" ShapeID="Object 68" DrawAspect="Content" ObjectID="_1712297097" r:id="rId121"/>
        </w:object>
      </w:r>
      <w:r w:rsidRPr="00B457F5">
        <w:t xml:space="preserve">        d) </w:t>
      </w:r>
      <w:r w:rsidR="009A1DE1" w:rsidRPr="00B457F5">
        <w:rPr>
          <w:position w:val="-24"/>
        </w:rPr>
        <w:object w:dxaOrig="1520" w:dyaOrig="619" w14:anchorId="76D7F1D6">
          <v:shape id="Object 72" o:spid="_x0000_i1086" type="#_x0000_t75" style="width:76.4pt;height:31.2pt;mso-position-horizontal-relative:page;mso-position-vertical-relative:page" o:ole="">
            <v:imagedata r:id="rId122" o:title=""/>
          </v:shape>
          <o:OLEObject Type="Embed" ProgID="Equation.DSMT4" ShapeID="Object 72" DrawAspect="Content" ObjectID="_1712297098" r:id="rId123"/>
        </w:object>
      </w:r>
      <w:r w:rsidRPr="00B457F5">
        <w:t xml:space="preserve">         e).</w:t>
      </w:r>
      <w:r w:rsidR="009A1DE1" w:rsidRPr="00B457F5">
        <w:t xml:space="preserve"> </w:t>
      </w:r>
      <w:r w:rsidR="009A1DE1" w:rsidRPr="00B457F5">
        <w:rPr>
          <w:position w:val="-24"/>
        </w:rPr>
        <w:object w:dxaOrig="1920" w:dyaOrig="619" w14:anchorId="63687F72">
          <v:shape id="Object 73" o:spid="_x0000_i1087" type="#_x0000_t75" style="width:96pt;height:31.2pt;mso-position-horizontal-relative:page;mso-position-vertical-relative:page" o:ole="">
            <v:imagedata r:id="rId124" o:title=""/>
          </v:shape>
          <o:OLEObject Type="Embed" ProgID="Equation.DSMT4" ShapeID="Object 73" DrawAspect="Content" ObjectID="_1712297099" r:id="rId125"/>
        </w:object>
      </w:r>
    </w:p>
    <w:p w14:paraId="72E4D474" w14:textId="254E245A" w:rsidR="00D53500" w:rsidRPr="00B457F5" w:rsidRDefault="00D53500" w:rsidP="00D53500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  <w:r w:rsidRPr="00B457F5">
        <w:rPr>
          <w:rFonts w:ascii="Times New Roman" w:hAnsi="Times New Roman"/>
          <w:b/>
          <w:sz w:val="28"/>
          <w:szCs w:val="28"/>
          <w:lang w:val="nl-NL"/>
        </w:rPr>
        <w:t xml:space="preserve">Bài </w:t>
      </w:r>
      <w:r w:rsidR="00E62059" w:rsidRPr="00B457F5">
        <w:rPr>
          <w:rFonts w:ascii="Times New Roman" w:hAnsi="Times New Roman"/>
          <w:b/>
          <w:sz w:val="28"/>
          <w:szCs w:val="28"/>
          <w:lang w:val="nl-NL"/>
        </w:rPr>
        <w:t>4</w:t>
      </w:r>
      <w:r w:rsidRPr="00B457F5">
        <w:rPr>
          <w:rFonts w:ascii="Times New Roman" w:hAnsi="Times New Roman"/>
          <w:b/>
          <w:sz w:val="28"/>
          <w:szCs w:val="28"/>
          <w:lang w:val="nl-NL"/>
        </w:rPr>
        <w:t>.</w:t>
      </w:r>
      <w:r w:rsidRPr="00B457F5">
        <w:rPr>
          <w:rFonts w:ascii="Times New Roman" w:hAnsi="Times New Roman"/>
          <w:sz w:val="28"/>
          <w:szCs w:val="28"/>
          <w:lang w:val="nl-NL"/>
        </w:rPr>
        <w:t xml:space="preserve"> Tìm x biết</w:t>
      </w:r>
    </w:p>
    <w:p w14:paraId="4FB755EF" w14:textId="5B41E6B5" w:rsidR="00D53500" w:rsidRPr="00B457F5" w:rsidRDefault="00D53500" w:rsidP="00D53500">
      <w:pPr>
        <w:pStyle w:val="ListParagraph"/>
        <w:numPr>
          <w:ilvl w:val="0"/>
          <w:numId w:val="34"/>
        </w:numPr>
        <w:jc w:val="both"/>
      </w:pPr>
      <w:r w:rsidRPr="00B457F5">
        <w:rPr>
          <w:position w:val="-10"/>
        </w:rPr>
        <w:object w:dxaOrig="1678" w:dyaOrig="319" w14:anchorId="2AA7AD56">
          <v:shape id="Object 77" o:spid="_x0000_i1088" type="#_x0000_t75" style="width:98pt;height:18pt;mso-position-horizontal-relative:page;mso-position-vertical-relative:page" o:ole="">
            <v:imagedata r:id="rId126" o:title=""/>
          </v:shape>
          <o:OLEObject Type="Embed" ProgID="Equation.DSMT4" ShapeID="Object 77" DrawAspect="Content" ObjectID="_1712297100" r:id="rId127"/>
        </w:object>
      </w:r>
      <w:r w:rsidRPr="00B457F5">
        <w:t xml:space="preserve">  </w:t>
      </w:r>
      <w:r w:rsidR="00B66A91" w:rsidRPr="00B457F5">
        <w:t xml:space="preserve">    </w:t>
      </w:r>
      <w:r w:rsidRPr="00B457F5">
        <w:t xml:space="preserve">   b. </w:t>
      </w:r>
      <w:r w:rsidR="00B66A91" w:rsidRPr="00B457F5">
        <w:rPr>
          <w:position w:val="-24"/>
        </w:rPr>
        <w:object w:dxaOrig="1760" w:dyaOrig="619" w14:anchorId="366A815C">
          <v:shape id="Object 78" o:spid="_x0000_i1089" type="#_x0000_t75" style="width:87.6pt;height:31.2pt;mso-position-horizontal-relative:page;mso-position-vertical-relative:page" o:ole="">
            <v:imagedata r:id="rId128" o:title=""/>
          </v:shape>
          <o:OLEObject Type="Embed" ProgID="Equation.DSMT4" ShapeID="Object 78" DrawAspect="Content" ObjectID="_1712297101" r:id="rId129"/>
        </w:object>
      </w:r>
      <w:r w:rsidRPr="00B457F5">
        <w:t xml:space="preserve">      </w:t>
      </w:r>
      <w:r w:rsidR="00B66A91" w:rsidRPr="00B457F5">
        <w:t xml:space="preserve">            </w:t>
      </w:r>
      <w:r w:rsidRPr="00B457F5">
        <w:t xml:space="preserve">  c. </w:t>
      </w:r>
      <w:r w:rsidRPr="00B457F5">
        <w:rPr>
          <w:position w:val="-28"/>
        </w:rPr>
        <w:object w:dxaOrig="2940" w:dyaOrig="679" w14:anchorId="1F64A5FC">
          <v:shape id="Object 79" o:spid="_x0000_i1090" type="#_x0000_t75" style="width:147.2pt;height:34pt;mso-position-horizontal-relative:page;mso-position-vertical-relative:page" o:ole="">
            <v:imagedata r:id="rId130" o:title=""/>
          </v:shape>
          <o:OLEObject Type="Embed" ProgID="Equation.DSMT4" ShapeID="Object 79" DrawAspect="Content" ObjectID="_1712297102" r:id="rId131"/>
        </w:object>
      </w:r>
    </w:p>
    <w:p w14:paraId="1A3C4FD0" w14:textId="313CF446" w:rsidR="00474571" w:rsidRPr="00B457F5" w:rsidRDefault="00E551D9" w:rsidP="00984D85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457F5">
        <w:rPr>
          <w:b/>
          <w:bCs/>
          <w:sz w:val="28"/>
          <w:szCs w:val="28"/>
          <w:bdr w:val="none" w:sz="0" w:space="0" w:color="auto" w:frame="1"/>
        </w:rPr>
        <w:t xml:space="preserve">Bài </w:t>
      </w:r>
      <w:r w:rsidR="00E62059" w:rsidRPr="00B457F5">
        <w:rPr>
          <w:b/>
          <w:bCs/>
          <w:sz w:val="28"/>
          <w:szCs w:val="28"/>
          <w:bdr w:val="none" w:sz="0" w:space="0" w:color="auto" w:frame="1"/>
        </w:rPr>
        <w:t>5</w:t>
      </w:r>
      <w:r w:rsidRPr="00B457F5">
        <w:rPr>
          <w:b/>
          <w:bCs/>
          <w:sz w:val="28"/>
          <w:szCs w:val="28"/>
          <w:bdr w:val="none" w:sz="0" w:space="0" w:color="auto" w:frame="1"/>
        </w:rPr>
        <w:t>.</w:t>
      </w:r>
      <w:r w:rsidRPr="00B457F5">
        <w:rPr>
          <w:sz w:val="28"/>
          <w:szCs w:val="28"/>
          <w:bdr w:val="none" w:sz="0" w:space="0" w:color="auto" w:frame="1"/>
        </w:rPr>
        <w:t xml:space="preserve"> </w:t>
      </w:r>
      <w:r w:rsidR="00474571" w:rsidRPr="00B457F5">
        <w:rPr>
          <w:sz w:val="28"/>
          <w:szCs w:val="28"/>
        </w:rPr>
        <w:t>Hai vòi nước cùng chảy vào một cái bể (hồ) không có nước. Trong 1 giờ, vòi thứ nhất chảy vào được 1</w:t>
      </w:r>
      <w:r w:rsidR="00474571" w:rsidRPr="00B457F5">
        <w:rPr>
          <w:sz w:val="28"/>
          <w:szCs w:val="28"/>
          <w:lang w:val="vi-VN"/>
        </w:rPr>
        <w:t>/</w:t>
      </w:r>
      <w:r w:rsidR="00474571" w:rsidRPr="00B457F5">
        <w:rPr>
          <w:sz w:val="28"/>
          <w:szCs w:val="28"/>
        </w:rPr>
        <w:t>3 bể, v</w:t>
      </w:r>
      <w:r w:rsidR="00600126" w:rsidRPr="00B457F5">
        <w:rPr>
          <w:sz w:val="28"/>
          <w:szCs w:val="28"/>
        </w:rPr>
        <w:t>òi</w:t>
      </w:r>
      <w:r w:rsidR="00474571" w:rsidRPr="00B457F5">
        <w:rPr>
          <w:sz w:val="28"/>
          <w:szCs w:val="28"/>
        </w:rPr>
        <w:t xml:space="preserve"> thứ hai chảy vào được 2</w:t>
      </w:r>
      <w:r w:rsidR="00474571" w:rsidRPr="00B457F5">
        <w:rPr>
          <w:sz w:val="28"/>
          <w:szCs w:val="28"/>
          <w:lang w:val="vi-VN"/>
        </w:rPr>
        <w:t>/</w:t>
      </w:r>
      <w:r w:rsidR="00474571" w:rsidRPr="00B457F5">
        <w:rPr>
          <w:sz w:val="28"/>
          <w:szCs w:val="28"/>
        </w:rPr>
        <w:t>5 bể.</w:t>
      </w:r>
    </w:p>
    <w:p w14:paraId="16CEA36D" w14:textId="77777777" w:rsidR="00474571" w:rsidRPr="00B457F5" w:rsidRDefault="00474571" w:rsidP="00984D85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B457F5">
        <w:rPr>
          <w:rStyle w:val="Strong"/>
          <w:b w:val="0"/>
          <w:sz w:val="28"/>
          <w:szCs w:val="28"/>
        </w:rPr>
        <w:t>a)</w:t>
      </w:r>
      <w:r w:rsidRPr="00B457F5">
        <w:rPr>
          <w:rStyle w:val="Strong"/>
          <w:sz w:val="28"/>
          <w:szCs w:val="28"/>
        </w:rPr>
        <w:t> </w:t>
      </w:r>
      <w:r w:rsidRPr="00B457F5">
        <w:rPr>
          <w:sz w:val="28"/>
          <w:szCs w:val="28"/>
        </w:rPr>
        <w:t>Vòi nào chảy nhanh hơn?</w:t>
      </w:r>
    </w:p>
    <w:p w14:paraId="10603D4E" w14:textId="76678F38" w:rsidR="00474571" w:rsidRPr="00B457F5" w:rsidRDefault="00474571" w:rsidP="00984D85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B457F5">
        <w:rPr>
          <w:rStyle w:val="Strong"/>
          <w:b w:val="0"/>
          <w:sz w:val="28"/>
          <w:szCs w:val="28"/>
        </w:rPr>
        <w:t>b)</w:t>
      </w:r>
      <w:r w:rsidRPr="00B457F5">
        <w:rPr>
          <w:sz w:val="28"/>
          <w:szCs w:val="28"/>
        </w:rPr>
        <w:t> Trong 1 giờ, cả hai vòi chảy được bao nhiêu phần bể?</w:t>
      </w:r>
    </w:p>
    <w:p w14:paraId="7DEE4077" w14:textId="70FC28F2" w:rsidR="00B2380A" w:rsidRPr="00B457F5" w:rsidRDefault="00B2380A" w:rsidP="00984D85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B457F5">
        <w:rPr>
          <w:sz w:val="28"/>
          <w:szCs w:val="28"/>
        </w:rPr>
        <w:t>c) Nếu hai vòi cùng chảy</w:t>
      </w:r>
      <w:r w:rsidR="00600126" w:rsidRPr="00B457F5">
        <w:rPr>
          <w:sz w:val="28"/>
          <w:szCs w:val="28"/>
        </w:rPr>
        <w:t xml:space="preserve"> vào bể</w:t>
      </w:r>
      <w:r w:rsidRPr="00B457F5">
        <w:rPr>
          <w:sz w:val="28"/>
          <w:szCs w:val="28"/>
        </w:rPr>
        <w:t xml:space="preserve"> thì sau bao lâu sẽ đầy bể?</w:t>
      </w:r>
    </w:p>
    <w:p w14:paraId="759547A3" w14:textId="1C423159" w:rsidR="00C33D75" w:rsidRPr="00B457F5" w:rsidRDefault="00C33D75" w:rsidP="00984D85">
      <w:pPr>
        <w:tabs>
          <w:tab w:val="left" w:pos="6945"/>
        </w:tabs>
        <w:rPr>
          <w:rFonts w:ascii="Times New Roman" w:hAnsi="Times New Roman"/>
          <w:i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 xml:space="preserve">Bài </w:t>
      </w:r>
      <w:r w:rsidR="00E62059" w:rsidRPr="00B457F5">
        <w:rPr>
          <w:rFonts w:ascii="Times New Roman" w:hAnsi="Times New Roman"/>
          <w:b/>
          <w:bCs/>
          <w:sz w:val="28"/>
          <w:szCs w:val="28"/>
        </w:rPr>
        <w:t>6</w:t>
      </w:r>
      <w:r w:rsidR="00E551D9" w:rsidRPr="00B457F5">
        <w:rPr>
          <w:rFonts w:ascii="Times New Roman" w:hAnsi="Times New Roman"/>
          <w:b/>
          <w:bCs/>
          <w:sz w:val="28"/>
          <w:szCs w:val="28"/>
        </w:rPr>
        <w:t>.</w:t>
      </w:r>
      <w:r w:rsidR="00E551D9"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</w:rPr>
        <w:t xml:space="preserve">Một lớp học có 40 học sinh. Số học sinh giỏi chiếm 25% số học sinh cả lớp. Số học sinh trung bình bằng </w:t>
      </w:r>
      <w:r w:rsidRPr="00B457F5">
        <w:rPr>
          <w:rFonts w:ascii="Times New Roman" w:hAnsi="Times New Roman"/>
          <w:position w:val="-28"/>
          <w:sz w:val="28"/>
          <w:szCs w:val="28"/>
        </w:rPr>
        <w:object w:dxaOrig="259" w:dyaOrig="719" w14:anchorId="2E33000A">
          <v:shape id="Object 80" o:spid="_x0000_i1091" type="#_x0000_t75" style="width:12.8pt;height:36pt;mso-position-horizontal-relative:page;mso-position-vertical-relative:page" o:ole="">
            <v:imagedata r:id="rId132" o:title=""/>
          </v:shape>
          <o:OLEObject Type="Embed" ProgID="Equation.DSMT4" ShapeID="Object 80" DrawAspect="Content" ObjectID="_1712297103" r:id="rId133"/>
        </w:object>
      </w:r>
      <w:r w:rsidRPr="00B457F5">
        <w:rPr>
          <w:rFonts w:ascii="Times New Roman" w:hAnsi="Times New Roman"/>
          <w:sz w:val="28"/>
          <w:szCs w:val="28"/>
        </w:rPr>
        <w:t xml:space="preserve"> số học sinh giỏi, còn lại là học sinh khá.</w:t>
      </w:r>
    </w:p>
    <w:p w14:paraId="7AEA2768" w14:textId="77777777" w:rsidR="00C33D75" w:rsidRPr="00B457F5" w:rsidRDefault="00C33D75" w:rsidP="00984D85">
      <w:pPr>
        <w:tabs>
          <w:tab w:val="left" w:pos="6945"/>
        </w:tabs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a)Tính số học sinh mỗi loại của cả lớp.</w:t>
      </w:r>
    </w:p>
    <w:p w14:paraId="03F6AFE7" w14:textId="77777777" w:rsidR="00C33D75" w:rsidRPr="00B457F5" w:rsidRDefault="00C33D75" w:rsidP="00984D85">
      <w:pPr>
        <w:tabs>
          <w:tab w:val="left" w:pos="6945"/>
        </w:tabs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b)Tính tỉ số phần trăm của số học sinh khá so với học sinh cả lớp.</w:t>
      </w:r>
    </w:p>
    <w:p w14:paraId="5C2C0F4B" w14:textId="17F4B239" w:rsidR="00FA30AE" w:rsidRPr="00B457F5" w:rsidRDefault="008D4F5F" w:rsidP="00BB5108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  <w:r w:rsidRPr="00B457F5">
        <w:rPr>
          <w:rStyle w:val="has-inline-color"/>
          <w:b/>
          <w:bCs/>
          <w:sz w:val="28"/>
          <w:szCs w:val="28"/>
        </w:rPr>
        <w:t xml:space="preserve">          </w:t>
      </w:r>
    </w:p>
    <w:p w14:paraId="314B40BA" w14:textId="6F9803CC" w:rsidR="00FA30AE" w:rsidRPr="00B457F5" w:rsidRDefault="00FA30AE" w:rsidP="00FA30AE">
      <w:pPr>
        <w:jc w:val="both"/>
        <w:rPr>
          <w:rFonts w:ascii="Times New Roman" w:hAnsi="Times New Roman"/>
          <w:b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>Bài</w:t>
      </w:r>
      <w:r w:rsidR="00BB5108" w:rsidRPr="00B457F5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E62059" w:rsidRPr="00B457F5">
        <w:rPr>
          <w:rFonts w:ascii="Times New Roman" w:hAnsi="Times New Roman"/>
          <w:b/>
          <w:bCs/>
          <w:sz w:val="28"/>
          <w:szCs w:val="28"/>
        </w:rPr>
        <w:t>7</w:t>
      </w:r>
      <w:r w:rsidR="00B2380A" w:rsidRPr="00B457F5">
        <w:rPr>
          <w:rFonts w:ascii="Times New Roman" w:hAnsi="Times New Roman"/>
          <w:b/>
          <w:bCs/>
          <w:sz w:val="28"/>
          <w:szCs w:val="28"/>
        </w:rPr>
        <w:t>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  <w:lang w:val="vi-VN"/>
        </w:rPr>
        <w:t>Tính</w:t>
      </w:r>
    </w:p>
    <w:p w14:paraId="2EFEE242" w14:textId="1A5966AA" w:rsidR="00FA30AE" w:rsidRPr="00B457F5" w:rsidRDefault="00FA30AE" w:rsidP="00BB5108">
      <w:pPr>
        <w:spacing w:after="120"/>
        <w:ind w:left="720" w:firstLine="720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object w:dxaOrig="3159" w:dyaOrig="620" w14:anchorId="3649338C">
          <v:shape id="_x0000_i1092" type="#_x0000_t75" style="width:158.4pt;height:31.2pt" o:ole="">
            <v:imagedata r:id="rId134" o:title=""/>
          </v:shape>
          <o:OLEObject Type="Embed" ProgID="Equation.DSMT4" ShapeID="_x0000_i1092" DrawAspect="Content" ObjectID="_1712297104" r:id="rId135"/>
        </w:object>
      </w:r>
    </w:p>
    <w:p w14:paraId="396C88C0" w14:textId="0610807D" w:rsidR="005C0773" w:rsidRPr="00B457F5" w:rsidRDefault="00E551D9" w:rsidP="00984D85">
      <w:pPr>
        <w:spacing w:line="288" w:lineRule="auto"/>
        <w:ind w:left="992" w:hanging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lastRenderedPageBreak/>
        <w:t xml:space="preserve">Bài </w:t>
      </w:r>
      <w:r w:rsidR="00E62059" w:rsidRPr="00B457F5">
        <w:rPr>
          <w:rFonts w:ascii="Times New Roman" w:hAnsi="Times New Roman"/>
          <w:b/>
          <w:bCs/>
          <w:sz w:val="28"/>
          <w:szCs w:val="28"/>
        </w:rPr>
        <w:t>8</w:t>
      </w:r>
      <w:r w:rsidRPr="00B457F5">
        <w:rPr>
          <w:rFonts w:ascii="Times New Roman" w:hAnsi="Times New Roman"/>
          <w:b/>
          <w:bCs/>
          <w:sz w:val="28"/>
          <w:szCs w:val="28"/>
        </w:rPr>
        <w:t>.</w:t>
      </w:r>
      <w:r w:rsidR="005C0773" w:rsidRPr="00B457F5">
        <w:rPr>
          <w:rFonts w:ascii="Times New Roman" w:hAnsi="Times New Roman"/>
          <w:sz w:val="28"/>
          <w:szCs w:val="28"/>
        </w:rPr>
        <w:t xml:space="preserve"> Chứng minh rằng: </w:t>
      </w:r>
      <w:r w:rsidR="005C0773" w:rsidRPr="00B457F5">
        <w:rPr>
          <w:rFonts w:ascii="Times New Roman" w:hAnsi="Times New Roman"/>
          <w:position w:val="-24"/>
          <w:sz w:val="28"/>
          <w:szCs w:val="28"/>
        </w:rPr>
        <w:object w:dxaOrig="2680" w:dyaOrig="620" w14:anchorId="1E54E6C3">
          <v:shape id="_x0000_i1093" type="#_x0000_t75" style="width:134pt;height:31.2pt" o:ole="">
            <v:imagedata r:id="rId136" o:title=""/>
          </v:shape>
          <o:OLEObject Type="Embed" ProgID="Equation.DSMT4" ShapeID="_x0000_i1093" DrawAspect="Content" ObjectID="_1712297105" r:id="rId137"/>
        </w:object>
      </w:r>
      <w:r w:rsidR="005C0773" w:rsidRPr="00B457F5">
        <w:rPr>
          <w:rFonts w:ascii="Times New Roman" w:hAnsi="Times New Roman"/>
          <w:sz w:val="28"/>
          <w:szCs w:val="28"/>
        </w:rPr>
        <w:t>.</w:t>
      </w:r>
    </w:p>
    <w:p w14:paraId="42A6545D" w14:textId="385F44D4" w:rsidR="005C0773" w:rsidRPr="00B457F5" w:rsidRDefault="005C0773" w:rsidP="00984D85">
      <w:pPr>
        <w:spacing w:line="288" w:lineRule="auto"/>
        <w:ind w:left="992" w:hanging="992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sz w:val="28"/>
          <w:szCs w:val="28"/>
        </w:rPr>
        <w:t xml:space="preserve">Bài </w:t>
      </w:r>
      <w:r w:rsidR="00E62059" w:rsidRPr="00B457F5">
        <w:rPr>
          <w:rFonts w:ascii="Times New Roman" w:hAnsi="Times New Roman"/>
          <w:b/>
          <w:sz w:val="28"/>
          <w:szCs w:val="28"/>
        </w:rPr>
        <w:t>9</w:t>
      </w:r>
      <w:r w:rsidRPr="00B457F5">
        <w:rPr>
          <w:rFonts w:ascii="Times New Roman" w:hAnsi="Times New Roman"/>
          <w:b/>
          <w:sz w:val="28"/>
          <w:szCs w:val="28"/>
        </w:rPr>
        <w:t>:</w:t>
      </w:r>
      <w:r w:rsidRPr="00B457F5">
        <w:rPr>
          <w:rFonts w:ascii="Times New Roman" w:hAnsi="Times New Roman"/>
          <w:b/>
          <w:sz w:val="28"/>
          <w:szCs w:val="28"/>
        </w:rPr>
        <w:tab/>
      </w:r>
      <w:r w:rsidRPr="00B457F5">
        <w:rPr>
          <w:rFonts w:ascii="Times New Roman" w:hAnsi="Times New Roman"/>
          <w:sz w:val="28"/>
          <w:szCs w:val="28"/>
        </w:rPr>
        <w:t xml:space="preserve">Tìm các số tự nhiên </w:t>
      </w:r>
      <w:r w:rsidR="00FA30AE" w:rsidRPr="00B457F5">
        <w:rPr>
          <w:rFonts w:ascii="Times New Roman" w:hAnsi="Times New Roman"/>
          <w:sz w:val="28"/>
          <w:szCs w:val="28"/>
        </w:rPr>
        <w:t>x, y</w:t>
      </w:r>
      <w:r w:rsidRPr="00B457F5">
        <w:rPr>
          <w:rFonts w:ascii="Times New Roman" w:hAnsi="Times New Roman"/>
          <w:sz w:val="28"/>
          <w:szCs w:val="28"/>
        </w:rPr>
        <w:t xml:space="preserve"> biết: </w:t>
      </w:r>
      <w:r w:rsidR="00E62059" w:rsidRPr="00B457F5">
        <w:rPr>
          <w:rFonts w:ascii="Times New Roman" w:hAnsi="Times New Roman"/>
          <w:position w:val="-24"/>
          <w:sz w:val="28"/>
          <w:szCs w:val="28"/>
        </w:rPr>
        <w:object w:dxaOrig="1020" w:dyaOrig="620" w14:anchorId="5258F2EE">
          <v:shape id="_x0000_i1095" type="#_x0000_t75" style="width:53.6pt;height:32.4pt" o:ole="">
            <v:imagedata r:id="rId138" o:title=""/>
          </v:shape>
          <o:OLEObject Type="Embed" ProgID="Equation.DSMT4" ShapeID="_x0000_i1095" DrawAspect="Content" ObjectID="_1712297106" r:id="rId139"/>
        </w:object>
      </w:r>
    </w:p>
    <w:p w14:paraId="78CDDAF9" w14:textId="01FF4E74" w:rsidR="00602C9D" w:rsidRPr="00B457F5" w:rsidRDefault="008D4F5F" w:rsidP="00984D85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sz w:val="28"/>
          <w:szCs w:val="28"/>
        </w:rPr>
        <w:t xml:space="preserve">        </w:t>
      </w:r>
      <w:r w:rsidR="00602C9D" w:rsidRPr="00B457F5">
        <w:rPr>
          <w:rFonts w:ascii="Times New Roman" w:hAnsi="Times New Roman"/>
          <w:b/>
          <w:sz w:val="28"/>
          <w:szCs w:val="28"/>
          <w:lang w:val="vi-VN"/>
        </w:rPr>
        <w:t>B. HÌNH HỌC</w:t>
      </w:r>
    </w:p>
    <w:p w14:paraId="0C5679E5" w14:textId="77777777" w:rsidR="00602C9D" w:rsidRPr="00B457F5" w:rsidRDefault="008D4F5F" w:rsidP="00984D85">
      <w:pPr>
        <w:spacing w:line="288" w:lineRule="auto"/>
        <w:ind w:left="142"/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B457F5">
        <w:rPr>
          <w:rFonts w:ascii="Times New Roman" w:hAnsi="Times New Roman"/>
          <w:b/>
          <w:bCs/>
          <w:i/>
          <w:iCs/>
          <w:sz w:val="28"/>
          <w:szCs w:val="28"/>
        </w:rPr>
        <w:t xml:space="preserve">        </w:t>
      </w:r>
      <w:r w:rsidR="00465B80" w:rsidRPr="00B457F5">
        <w:rPr>
          <w:rFonts w:ascii="Times New Roman" w:hAnsi="Times New Roman"/>
          <w:b/>
          <w:bCs/>
          <w:iCs/>
          <w:sz w:val="28"/>
          <w:szCs w:val="28"/>
        </w:rPr>
        <w:t>I. LÍ THUYẾT</w:t>
      </w:r>
    </w:p>
    <w:p w14:paraId="6C8F0E58" w14:textId="77777777" w:rsidR="00602C9D" w:rsidRPr="00B457F5" w:rsidRDefault="008D4F5F" w:rsidP="00984D85">
      <w:pPr>
        <w:pStyle w:val="ListParagraph"/>
        <w:spacing w:line="288" w:lineRule="auto"/>
        <w:jc w:val="both"/>
      </w:pPr>
      <w:r w:rsidRPr="00B457F5">
        <w:t xml:space="preserve">1. </w:t>
      </w:r>
      <w:r w:rsidR="00E126E5" w:rsidRPr="00B457F5">
        <w:t>Thế nào là ba điểm thẳng hàng</w:t>
      </w:r>
      <w:r w:rsidR="00602C9D" w:rsidRPr="00B457F5">
        <w:t>.</w:t>
      </w:r>
      <w:r w:rsidR="00E126E5" w:rsidRPr="00B457F5">
        <w:t xml:space="preserve"> Nêu tính chất về quan hệ giữa ba điểm thẳng hàng</w:t>
      </w:r>
    </w:p>
    <w:p w14:paraId="47264319" w14:textId="0ED30FC5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 </w:t>
      </w:r>
      <w:r w:rsidR="00BA532A" w:rsidRPr="00B457F5">
        <w:rPr>
          <w:rFonts w:ascii="Times New Roman" w:hAnsi="Times New Roman"/>
          <w:sz w:val="28"/>
          <w:szCs w:val="28"/>
        </w:rPr>
        <w:t xml:space="preserve">    </w:t>
      </w:r>
      <w:r w:rsidR="008D4F5F" w:rsidRPr="00B457F5">
        <w:rPr>
          <w:rFonts w:ascii="Times New Roman" w:hAnsi="Times New Roman"/>
          <w:sz w:val="28"/>
          <w:szCs w:val="28"/>
        </w:rPr>
        <w:t xml:space="preserve">      2.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="00E126E5" w:rsidRPr="00B457F5">
        <w:rPr>
          <w:rFonts w:ascii="Times New Roman" w:hAnsi="Times New Roman"/>
          <w:sz w:val="28"/>
          <w:szCs w:val="28"/>
        </w:rPr>
        <w:t>Thế nào là t</w:t>
      </w:r>
      <w:r w:rsidRPr="00B457F5">
        <w:rPr>
          <w:rFonts w:ascii="Times New Roman" w:hAnsi="Times New Roman"/>
          <w:sz w:val="28"/>
          <w:szCs w:val="28"/>
        </w:rPr>
        <w:t xml:space="preserve">ia </w:t>
      </w:r>
      <w:r w:rsidR="00E126E5" w:rsidRPr="00B457F5">
        <w:rPr>
          <w:rFonts w:ascii="Times New Roman" w:hAnsi="Times New Roman"/>
          <w:sz w:val="28"/>
          <w:szCs w:val="28"/>
        </w:rPr>
        <w:t xml:space="preserve">gốc O. </w:t>
      </w:r>
    </w:p>
    <w:p w14:paraId="21E8FD1C" w14:textId="77777777" w:rsidR="00465B80" w:rsidRPr="00B457F5" w:rsidRDefault="00E126E5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    </w:t>
      </w:r>
      <w:r w:rsidR="008D4F5F" w:rsidRPr="00B457F5">
        <w:rPr>
          <w:rFonts w:ascii="Times New Roman" w:hAnsi="Times New Roman"/>
          <w:sz w:val="28"/>
          <w:szCs w:val="28"/>
        </w:rPr>
        <w:t xml:space="preserve">       3.</w:t>
      </w:r>
      <w:r w:rsidR="00602C9D"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</w:rPr>
        <w:t>Thế nào là đ</w:t>
      </w:r>
      <w:r w:rsidR="00602C9D" w:rsidRPr="00B457F5">
        <w:rPr>
          <w:rFonts w:ascii="Times New Roman" w:hAnsi="Times New Roman"/>
          <w:sz w:val="28"/>
          <w:szCs w:val="28"/>
        </w:rPr>
        <w:t>oạn thẳng A</w:t>
      </w:r>
      <w:r w:rsidRPr="00B457F5">
        <w:rPr>
          <w:rFonts w:ascii="Times New Roman" w:hAnsi="Times New Roman"/>
          <w:sz w:val="28"/>
          <w:szCs w:val="28"/>
        </w:rPr>
        <w:t>B</w:t>
      </w:r>
    </w:p>
    <w:p w14:paraId="0242EBA6" w14:textId="6396BFD3" w:rsidR="00602C9D" w:rsidRPr="00B457F5" w:rsidRDefault="00465B80" w:rsidP="00984D85">
      <w:pPr>
        <w:spacing w:line="288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 </w:t>
      </w:r>
      <w:r w:rsidR="00D53500"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</w:rPr>
        <w:t xml:space="preserve"> </w:t>
      </w:r>
      <w:r w:rsidR="008D4F5F" w:rsidRPr="00B457F5">
        <w:rPr>
          <w:rFonts w:ascii="Times New Roman" w:hAnsi="Times New Roman"/>
          <w:sz w:val="28"/>
          <w:szCs w:val="28"/>
          <w:lang w:val="de-DE"/>
        </w:rPr>
        <w:t xml:space="preserve">4. </w:t>
      </w:r>
      <w:r w:rsidR="00602C9D" w:rsidRPr="00B457F5">
        <w:rPr>
          <w:rFonts w:ascii="Times New Roman" w:hAnsi="Times New Roman"/>
          <w:sz w:val="28"/>
          <w:szCs w:val="28"/>
          <w:lang w:val="de-DE"/>
        </w:rPr>
        <w:t>Trun</w:t>
      </w:r>
      <w:r w:rsidR="00E126E5" w:rsidRPr="00B457F5">
        <w:rPr>
          <w:rFonts w:ascii="Times New Roman" w:hAnsi="Times New Roman"/>
          <w:sz w:val="28"/>
          <w:szCs w:val="28"/>
          <w:lang w:val="de-DE"/>
        </w:rPr>
        <w:t xml:space="preserve">g điểm của đoạn thẳng AB là gì? </w:t>
      </w:r>
    </w:p>
    <w:p w14:paraId="5C56F5ED" w14:textId="77777777" w:rsidR="008D4F5F" w:rsidRPr="00B457F5" w:rsidRDefault="00E126E5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Cs/>
          <w:sz w:val="28"/>
          <w:szCs w:val="28"/>
        </w:rPr>
        <w:t xml:space="preserve">    </w:t>
      </w:r>
      <w:r w:rsidR="008D4F5F" w:rsidRPr="00B457F5">
        <w:rPr>
          <w:rFonts w:ascii="Times New Roman" w:hAnsi="Times New Roman"/>
          <w:bCs/>
          <w:sz w:val="28"/>
          <w:szCs w:val="28"/>
        </w:rPr>
        <w:t xml:space="preserve">       </w:t>
      </w:r>
      <w:r w:rsidR="00602C9D" w:rsidRPr="00B457F5">
        <w:rPr>
          <w:rFonts w:ascii="Times New Roman" w:hAnsi="Times New Roman"/>
          <w:bCs/>
          <w:sz w:val="28"/>
          <w:szCs w:val="28"/>
        </w:rPr>
        <w:t xml:space="preserve">5. </w:t>
      </w:r>
      <w:r w:rsidRPr="00B457F5">
        <w:rPr>
          <w:rFonts w:ascii="Times New Roman" w:hAnsi="Times New Roman"/>
          <w:bCs/>
          <w:sz w:val="28"/>
          <w:szCs w:val="28"/>
        </w:rPr>
        <w:t>Thế nào là góc? Cách nhận biết</w:t>
      </w:r>
      <w:r w:rsidR="00602C9D" w:rsidRPr="00B457F5">
        <w:rPr>
          <w:rFonts w:ascii="Times New Roman" w:hAnsi="Times New Roman"/>
          <w:bCs/>
          <w:sz w:val="28"/>
          <w:szCs w:val="28"/>
        </w:rPr>
        <w:t>: góc n</w:t>
      </w:r>
      <w:r w:rsidR="00465B80" w:rsidRPr="00B457F5">
        <w:rPr>
          <w:rFonts w:ascii="Times New Roman" w:hAnsi="Times New Roman"/>
          <w:bCs/>
          <w:sz w:val="28"/>
          <w:szCs w:val="28"/>
        </w:rPr>
        <w:t>họn, góc vuông, góc tù, góc bẹt.</w:t>
      </w:r>
    </w:p>
    <w:p w14:paraId="0F256EE7" w14:textId="77777777" w:rsidR="00602C9D" w:rsidRPr="00B457F5" w:rsidRDefault="008D4F5F" w:rsidP="00984D85">
      <w:pPr>
        <w:spacing w:line="288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         </w:t>
      </w:r>
      <w:r w:rsidR="00465B80" w:rsidRPr="00B457F5">
        <w:rPr>
          <w:rFonts w:ascii="Times New Roman" w:hAnsi="Times New Roman"/>
          <w:b/>
          <w:bCs/>
          <w:sz w:val="28"/>
          <w:szCs w:val="28"/>
        </w:rPr>
        <w:t>II. BÀI TẬP</w:t>
      </w:r>
      <w:r w:rsidRPr="00B457F5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14:paraId="2A1C4A51" w14:textId="53C4E423" w:rsidR="00602C9D" w:rsidRPr="00B457F5" w:rsidRDefault="00602C9D" w:rsidP="007711C3">
      <w:pPr>
        <w:pStyle w:val="ListParagraph"/>
        <w:numPr>
          <w:ilvl w:val="0"/>
          <w:numId w:val="35"/>
        </w:numPr>
        <w:spacing w:line="288" w:lineRule="auto"/>
        <w:jc w:val="both"/>
        <w:rPr>
          <w:b/>
          <w:bCs/>
        </w:rPr>
      </w:pPr>
      <w:r w:rsidRPr="00B457F5">
        <w:rPr>
          <w:b/>
          <w:bCs/>
        </w:rPr>
        <w:t>Trắc nghiệm</w:t>
      </w:r>
    </w:p>
    <w:p w14:paraId="1A5BDA52" w14:textId="4FB50D73" w:rsidR="00602C9D" w:rsidRPr="00B457F5" w:rsidRDefault="00602C9D" w:rsidP="00984D85">
      <w:pPr>
        <w:numPr>
          <w:ilvl w:val="0"/>
          <w:numId w:val="16"/>
        </w:num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Trong hình vẽ dưới đây, đường thẳng </w:t>
      </w:r>
      <w:r w:rsidR="00984D85" w:rsidRPr="00B457F5">
        <w:rPr>
          <w:rFonts w:ascii="Times New Roman" w:hAnsi="Times New Roman"/>
          <w:noProof/>
          <w:sz w:val="28"/>
          <w:szCs w:val="28"/>
        </w:rPr>
        <w:t>d</w:t>
      </w:r>
      <w:r w:rsidRPr="00B457F5">
        <w:rPr>
          <w:rFonts w:ascii="Times New Roman" w:hAnsi="Times New Roman"/>
          <w:sz w:val="28"/>
          <w:szCs w:val="28"/>
        </w:rPr>
        <w:t xml:space="preserve"> đi qua điểm nào?</w:t>
      </w:r>
    </w:p>
    <w:p w14:paraId="50D34DE9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</w:p>
    <w:p w14:paraId="5560C07B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b/>
          <w:sz w:val="28"/>
          <w:szCs w:val="28"/>
        </w:rPr>
      </w:pPr>
      <w:r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3ABB74D" wp14:editId="3DA3D260">
            <wp:extent cx="2497455" cy="1016635"/>
            <wp:effectExtent l="0" t="0" r="0" b="0"/>
            <wp:docPr id="20" name="Picture 20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art, scatt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50A8B" w14:textId="6130728F" w:rsidR="00602C9D" w:rsidRPr="00B457F5" w:rsidRDefault="00984D85" w:rsidP="00984D85">
      <w:pPr>
        <w:pStyle w:val="ListParagraph"/>
        <w:numPr>
          <w:ilvl w:val="0"/>
          <w:numId w:val="31"/>
        </w:numPr>
        <w:spacing w:line="288" w:lineRule="auto"/>
        <w:jc w:val="both"/>
      </w:pPr>
      <w:bookmarkStart w:id="1" w:name="BMN_CHOICE_A40"/>
      <w:r w:rsidRPr="00B457F5">
        <w:t>K; O</w:t>
      </w:r>
      <w:r w:rsidR="00602C9D" w:rsidRPr="00B457F5">
        <w:t>.</w:t>
      </w:r>
      <w:bookmarkStart w:id="2" w:name="BMN_CHOICE_B40"/>
      <w:bookmarkEnd w:id="1"/>
      <w:r w:rsidR="00602C9D" w:rsidRPr="00B457F5">
        <w:tab/>
      </w:r>
      <w:r w:rsidRPr="00B457F5">
        <w:tab/>
      </w:r>
      <w:r w:rsidR="00602C9D" w:rsidRPr="00B457F5">
        <w:rPr>
          <w:b/>
        </w:rPr>
        <w:t xml:space="preserve">B. </w:t>
      </w:r>
      <w:r w:rsidRPr="00B457F5">
        <w:rPr>
          <w:noProof/>
        </w:rPr>
        <w:t>K; H</w:t>
      </w:r>
      <w:r w:rsidR="00602C9D" w:rsidRPr="00B457F5">
        <w:t>.</w:t>
      </w:r>
      <w:bookmarkStart w:id="3" w:name="BMN_CHOICE_C40"/>
      <w:bookmarkEnd w:id="2"/>
      <w:r w:rsidR="00602C9D" w:rsidRPr="00B457F5">
        <w:tab/>
      </w:r>
      <w:r w:rsidRPr="00B457F5">
        <w:tab/>
      </w:r>
      <w:r w:rsidR="00602C9D" w:rsidRPr="00B457F5">
        <w:rPr>
          <w:b/>
        </w:rPr>
        <w:t xml:space="preserve">C. </w:t>
      </w:r>
      <w:r w:rsidRPr="00B457F5">
        <w:rPr>
          <w:noProof/>
        </w:rPr>
        <w:t>O; E</w:t>
      </w:r>
      <w:r w:rsidR="00602C9D" w:rsidRPr="00B457F5">
        <w:t>.</w:t>
      </w:r>
      <w:bookmarkStart w:id="4" w:name="BMN_CHOICE_D40"/>
      <w:bookmarkEnd w:id="3"/>
      <w:r w:rsidR="00602C9D" w:rsidRPr="00B457F5">
        <w:tab/>
      </w:r>
      <w:r w:rsidRPr="00B457F5">
        <w:tab/>
      </w:r>
      <w:r w:rsidR="00602C9D" w:rsidRPr="00B457F5">
        <w:rPr>
          <w:b/>
        </w:rPr>
        <w:t xml:space="preserve">D. </w:t>
      </w:r>
      <w:r w:rsidR="00602C9D" w:rsidRPr="00B457F5">
        <w:t>E, H.</w:t>
      </w:r>
    </w:p>
    <w:bookmarkEnd w:id="4"/>
    <w:p w14:paraId="51326ADC" w14:textId="77777777" w:rsidR="00602C9D" w:rsidRPr="00B457F5" w:rsidRDefault="00602C9D" w:rsidP="00984D85">
      <w:pPr>
        <w:numPr>
          <w:ilvl w:val="0"/>
          <w:numId w:val="16"/>
        </w:num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Chọn khẳng định đúng trong các khẳng định dưới đây?</w:t>
      </w:r>
    </w:p>
    <w:p w14:paraId="163A5736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b/>
          <w:sz w:val="28"/>
          <w:szCs w:val="28"/>
        </w:rPr>
      </w:pPr>
      <w:r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7773F42" wp14:editId="14C2B01B">
            <wp:extent cx="2012950" cy="1351280"/>
            <wp:effectExtent l="0" t="0" r="6350" b="1270"/>
            <wp:docPr id="19" name="Picture 19" descr="Chart, line 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hart, line chart, scatt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06B90" w14:textId="69F402C1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bookmarkStart w:id="5" w:name="BMN_CHOICE_A44"/>
      <w:r w:rsidRPr="00B457F5">
        <w:rPr>
          <w:rFonts w:ascii="Times New Roman" w:hAnsi="Times New Roman"/>
          <w:b/>
          <w:sz w:val="28"/>
          <w:szCs w:val="28"/>
        </w:rPr>
        <w:t xml:space="preserve">A. </w:t>
      </w:r>
      <w:r w:rsidR="00CA5EF8"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BEAA938" wp14:editId="7B438FE3">
            <wp:extent cx="417195" cy="178435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7F5">
        <w:rPr>
          <w:rFonts w:ascii="Times New Roman" w:hAnsi="Times New Roman"/>
          <w:sz w:val="28"/>
          <w:szCs w:val="28"/>
        </w:rPr>
        <w:t>.</w:t>
      </w:r>
      <w:bookmarkStart w:id="6" w:name="BMN_CHOICE_B44"/>
      <w:bookmarkEnd w:id="5"/>
      <w:r w:rsidRPr="00B457F5">
        <w:rPr>
          <w:rFonts w:ascii="Times New Roman" w:hAnsi="Times New Roman"/>
          <w:sz w:val="28"/>
          <w:szCs w:val="28"/>
        </w:rPr>
        <w:tab/>
        <w:t xml:space="preserve">                 </w:t>
      </w:r>
      <w:r w:rsidRPr="00B457F5">
        <w:rPr>
          <w:rFonts w:ascii="Times New Roman" w:hAnsi="Times New Roman"/>
          <w:b/>
          <w:sz w:val="28"/>
          <w:szCs w:val="28"/>
        </w:rPr>
        <w:t xml:space="preserve">B. </w:t>
      </w:r>
      <w:r w:rsidR="00CA5EF8"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46A7FAB" wp14:editId="18C36345">
            <wp:extent cx="393700" cy="178435"/>
            <wp:effectExtent l="0" t="0" r="6350" b="0"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7F5">
        <w:rPr>
          <w:rFonts w:ascii="Times New Roman" w:hAnsi="Times New Roman"/>
          <w:sz w:val="28"/>
          <w:szCs w:val="28"/>
        </w:rPr>
        <w:t>.</w:t>
      </w:r>
      <w:bookmarkStart w:id="7" w:name="BMN_CHOICE_C44"/>
      <w:bookmarkEnd w:id="6"/>
      <w:r w:rsidRPr="00B457F5">
        <w:rPr>
          <w:rFonts w:ascii="Times New Roman" w:hAnsi="Times New Roman"/>
          <w:sz w:val="28"/>
          <w:szCs w:val="28"/>
        </w:rPr>
        <w:t xml:space="preserve">    </w:t>
      </w:r>
      <w:r w:rsidRPr="00B457F5">
        <w:rPr>
          <w:rFonts w:ascii="Times New Roman" w:hAnsi="Times New Roman"/>
          <w:sz w:val="28"/>
          <w:szCs w:val="28"/>
        </w:rPr>
        <w:tab/>
        <w:t xml:space="preserve">                   </w:t>
      </w:r>
      <w:r w:rsidRPr="00B457F5">
        <w:rPr>
          <w:rFonts w:ascii="Times New Roman" w:hAnsi="Times New Roman"/>
          <w:b/>
          <w:sz w:val="28"/>
          <w:szCs w:val="28"/>
        </w:rPr>
        <w:t xml:space="preserve">C. </w:t>
      </w:r>
      <w:r w:rsidR="00CA5EF8"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4B0910C" wp14:editId="6DFED940">
            <wp:extent cx="379730" cy="178435"/>
            <wp:effectExtent l="0" t="0" r="1270" b="0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7F5">
        <w:rPr>
          <w:rFonts w:ascii="Times New Roman" w:hAnsi="Times New Roman"/>
          <w:sz w:val="28"/>
          <w:szCs w:val="28"/>
        </w:rPr>
        <w:t>.</w:t>
      </w:r>
      <w:bookmarkStart w:id="8" w:name="BMN_CHOICE_D44"/>
      <w:bookmarkEnd w:id="7"/>
      <w:r w:rsidRPr="00B457F5">
        <w:rPr>
          <w:rFonts w:ascii="Times New Roman" w:hAnsi="Times New Roman"/>
          <w:sz w:val="28"/>
          <w:szCs w:val="28"/>
        </w:rPr>
        <w:tab/>
        <w:t xml:space="preserve">                       </w:t>
      </w:r>
      <w:r w:rsidRPr="00B457F5">
        <w:rPr>
          <w:rFonts w:ascii="Times New Roman" w:hAnsi="Times New Roman"/>
          <w:b/>
          <w:sz w:val="28"/>
          <w:szCs w:val="28"/>
        </w:rPr>
        <w:t xml:space="preserve">D. </w:t>
      </w:r>
      <w:r w:rsidR="00CA5EF8"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4B94F9A" wp14:editId="01974907">
            <wp:extent cx="370205" cy="178435"/>
            <wp:effectExtent l="0" t="0" r="0" b="0"/>
            <wp:docPr id="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7F5">
        <w:rPr>
          <w:rFonts w:ascii="Times New Roman" w:hAnsi="Times New Roman"/>
          <w:sz w:val="28"/>
          <w:szCs w:val="28"/>
        </w:rPr>
        <w:t>.</w:t>
      </w:r>
    </w:p>
    <w:bookmarkEnd w:id="8"/>
    <w:p w14:paraId="779B4EF2" w14:textId="3131B5B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B457F5">
        <w:rPr>
          <w:rFonts w:ascii="Times New Roman" w:hAnsi="Times New Roman"/>
          <w:b/>
          <w:i/>
          <w:iCs/>
          <w:sz w:val="28"/>
          <w:szCs w:val="28"/>
        </w:rPr>
        <w:t xml:space="preserve">Câu 3: </w:t>
      </w:r>
      <w:r w:rsidRPr="00B457F5">
        <w:rPr>
          <w:rFonts w:ascii="Times New Roman" w:hAnsi="Times New Roman"/>
          <w:b/>
          <w:i/>
          <w:iCs/>
          <w:sz w:val="28"/>
          <w:szCs w:val="28"/>
          <w:lang w:val="vi-VN"/>
        </w:rPr>
        <w:t xml:space="preserve"> </w:t>
      </w:r>
      <w:r w:rsidRPr="00B457F5">
        <w:rPr>
          <w:rFonts w:ascii="Times New Roman" w:hAnsi="Times New Roman"/>
          <w:i/>
          <w:iCs/>
          <w:sz w:val="28"/>
          <w:szCs w:val="28"/>
        </w:rPr>
        <w:t xml:space="preserve">Nếu điểm </w:t>
      </w:r>
      <w:r w:rsidR="003A6AE0" w:rsidRPr="00B457F5">
        <w:rPr>
          <w:rFonts w:ascii="Times New Roman" w:hAnsi="Times New Roman"/>
          <w:i/>
          <w:iCs/>
          <w:noProof/>
          <w:sz w:val="28"/>
          <w:szCs w:val="28"/>
        </w:rPr>
        <w:t>O</w:t>
      </w:r>
      <w:r w:rsidRPr="00B457F5">
        <w:rPr>
          <w:rFonts w:ascii="Times New Roman" w:hAnsi="Times New Roman"/>
          <w:i/>
          <w:iCs/>
          <w:sz w:val="28"/>
          <w:szCs w:val="28"/>
        </w:rPr>
        <w:t xml:space="preserve"> nằm trên đường thẳng xy thì điểm </w:t>
      </w:r>
      <w:r w:rsidR="003A6AE0" w:rsidRPr="00B457F5">
        <w:rPr>
          <w:rFonts w:ascii="Times New Roman" w:hAnsi="Times New Roman"/>
          <w:i/>
          <w:iCs/>
          <w:noProof/>
          <w:sz w:val="28"/>
          <w:szCs w:val="28"/>
        </w:rPr>
        <w:t>O</w:t>
      </w:r>
      <w:r w:rsidRPr="00B457F5">
        <w:rPr>
          <w:rFonts w:ascii="Times New Roman" w:hAnsi="Times New Roman"/>
          <w:i/>
          <w:iCs/>
          <w:sz w:val="28"/>
          <w:szCs w:val="28"/>
        </w:rPr>
        <w:t xml:space="preserve"> là gốc chung của</w:t>
      </w:r>
    </w:p>
    <w:p w14:paraId="1C309FBD" w14:textId="58973C14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bookmarkStart w:id="9" w:name="BMN_CHOICE_A54"/>
      <w:r w:rsidRPr="00B457F5">
        <w:rPr>
          <w:rFonts w:ascii="Times New Roman" w:hAnsi="Times New Roman"/>
          <w:b/>
          <w:sz w:val="28"/>
          <w:szCs w:val="28"/>
        </w:rPr>
        <w:t xml:space="preserve">A. </w:t>
      </w:r>
      <w:r w:rsidRPr="00B457F5">
        <w:rPr>
          <w:rFonts w:ascii="Times New Roman" w:hAnsi="Times New Roman"/>
          <w:sz w:val="28"/>
          <w:szCs w:val="28"/>
        </w:rPr>
        <w:t>hai Ox và Oy tia trùng nhau.</w:t>
      </w:r>
      <w:bookmarkStart w:id="10" w:name="BMN_CHOICE_B54"/>
      <w:bookmarkEnd w:id="9"/>
      <w:r w:rsidRPr="00B457F5">
        <w:rPr>
          <w:rFonts w:ascii="Times New Roman" w:hAnsi="Times New Roman"/>
          <w:sz w:val="28"/>
          <w:szCs w:val="28"/>
        </w:rPr>
        <w:t xml:space="preserve"> 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sz w:val="28"/>
          <w:szCs w:val="28"/>
        </w:rPr>
        <w:tab/>
        <w:t xml:space="preserve">  </w:t>
      </w:r>
      <w:r w:rsidRPr="00B457F5">
        <w:rPr>
          <w:rFonts w:ascii="Times New Roman" w:hAnsi="Times New Roman"/>
          <w:b/>
          <w:sz w:val="28"/>
          <w:szCs w:val="28"/>
        </w:rPr>
        <w:t xml:space="preserve">B. </w:t>
      </w:r>
      <w:r w:rsidRPr="00B457F5">
        <w:rPr>
          <w:rFonts w:ascii="Times New Roman" w:hAnsi="Times New Roman"/>
          <w:sz w:val="28"/>
          <w:szCs w:val="28"/>
        </w:rPr>
        <w:t xml:space="preserve">hai tia đối nhau </w:t>
      </w:r>
      <w:r w:rsidR="00984D85" w:rsidRPr="00B457F5">
        <w:rPr>
          <w:rFonts w:ascii="Times New Roman" w:hAnsi="Times New Roman"/>
          <w:noProof/>
          <w:sz w:val="28"/>
          <w:szCs w:val="28"/>
        </w:rPr>
        <w:t>Ox</w:t>
      </w:r>
      <w:r w:rsidRPr="00B457F5">
        <w:rPr>
          <w:rFonts w:ascii="Times New Roman" w:hAnsi="Times New Roman"/>
          <w:sz w:val="28"/>
          <w:szCs w:val="28"/>
        </w:rPr>
        <w:t xml:space="preserve"> và</w:t>
      </w:r>
      <w:r w:rsidR="00984D85" w:rsidRPr="00B457F5">
        <w:rPr>
          <w:rFonts w:ascii="Times New Roman" w:hAnsi="Times New Roman"/>
          <w:noProof/>
          <w:sz w:val="28"/>
          <w:szCs w:val="28"/>
        </w:rPr>
        <w:t xml:space="preserve"> Oy</w:t>
      </w:r>
      <w:r w:rsidRPr="00B457F5">
        <w:rPr>
          <w:rFonts w:ascii="Times New Roman" w:hAnsi="Times New Roman"/>
          <w:sz w:val="28"/>
          <w:szCs w:val="28"/>
        </w:rPr>
        <w:t>.</w:t>
      </w:r>
    </w:p>
    <w:p w14:paraId="106CD906" w14:textId="6133F99C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bookmarkStart w:id="11" w:name="BMN_CHOICE_C54"/>
      <w:bookmarkEnd w:id="10"/>
      <w:r w:rsidRPr="00B457F5">
        <w:rPr>
          <w:rFonts w:ascii="Times New Roman" w:hAnsi="Times New Roman"/>
          <w:b/>
          <w:sz w:val="28"/>
          <w:szCs w:val="28"/>
        </w:rPr>
        <w:t xml:space="preserve">C. </w:t>
      </w:r>
      <w:r w:rsidRPr="00B457F5">
        <w:rPr>
          <w:rFonts w:ascii="Times New Roman" w:hAnsi="Times New Roman"/>
          <w:sz w:val="28"/>
          <w:szCs w:val="28"/>
        </w:rPr>
        <w:t xml:space="preserve">hai tia đối nhau </w:t>
      </w:r>
      <w:r w:rsidR="00984D85" w:rsidRPr="00B457F5">
        <w:rPr>
          <w:rFonts w:ascii="Times New Roman" w:hAnsi="Times New Roman"/>
          <w:noProof/>
          <w:sz w:val="28"/>
          <w:szCs w:val="28"/>
        </w:rPr>
        <w:t>Ox</w:t>
      </w:r>
      <w:r w:rsidRPr="00B457F5">
        <w:rPr>
          <w:rFonts w:ascii="Times New Roman" w:hAnsi="Times New Roman"/>
          <w:sz w:val="28"/>
          <w:szCs w:val="28"/>
        </w:rPr>
        <w:t xml:space="preserve"> và </w:t>
      </w:r>
      <w:r w:rsidR="00984D85" w:rsidRPr="00B457F5">
        <w:rPr>
          <w:rFonts w:ascii="Times New Roman" w:hAnsi="Times New Roman"/>
          <w:noProof/>
          <w:sz w:val="28"/>
          <w:szCs w:val="28"/>
        </w:rPr>
        <w:t>xy</w:t>
      </w:r>
      <w:r w:rsidRPr="00B457F5">
        <w:rPr>
          <w:rFonts w:ascii="Times New Roman" w:hAnsi="Times New Roman"/>
          <w:sz w:val="28"/>
          <w:szCs w:val="28"/>
        </w:rPr>
        <w:t>.</w:t>
      </w:r>
      <w:bookmarkStart w:id="12" w:name="BMN_CHOICE_D54"/>
      <w:bookmarkEnd w:id="11"/>
      <w:r w:rsidRPr="00B457F5">
        <w:rPr>
          <w:rFonts w:ascii="Times New Roman" w:hAnsi="Times New Roman"/>
          <w:sz w:val="28"/>
          <w:szCs w:val="28"/>
        </w:rPr>
        <w:tab/>
        <w:t xml:space="preserve">        </w:t>
      </w:r>
      <w:r w:rsidRPr="00B457F5">
        <w:rPr>
          <w:rFonts w:ascii="Times New Roman" w:hAnsi="Times New Roman"/>
          <w:sz w:val="28"/>
          <w:szCs w:val="28"/>
        </w:rPr>
        <w:tab/>
      </w:r>
      <w:r w:rsidRPr="00B457F5">
        <w:rPr>
          <w:rFonts w:ascii="Times New Roman" w:hAnsi="Times New Roman"/>
          <w:sz w:val="28"/>
          <w:szCs w:val="28"/>
        </w:rPr>
        <w:tab/>
        <w:t xml:space="preserve">  </w:t>
      </w:r>
      <w:r w:rsidRPr="00B457F5">
        <w:rPr>
          <w:rFonts w:ascii="Times New Roman" w:hAnsi="Times New Roman"/>
          <w:b/>
          <w:sz w:val="28"/>
          <w:szCs w:val="28"/>
        </w:rPr>
        <w:t xml:space="preserve">D. </w:t>
      </w:r>
      <w:r w:rsidRPr="00B457F5">
        <w:rPr>
          <w:rFonts w:ascii="Times New Roman" w:hAnsi="Times New Roman"/>
          <w:sz w:val="28"/>
          <w:szCs w:val="28"/>
        </w:rPr>
        <w:t xml:space="preserve">hai tia đối nhau </w:t>
      </w:r>
      <w:r w:rsidR="00984D85" w:rsidRPr="00B457F5">
        <w:rPr>
          <w:rFonts w:ascii="Times New Roman" w:hAnsi="Times New Roman"/>
          <w:noProof/>
          <w:sz w:val="28"/>
          <w:szCs w:val="28"/>
        </w:rPr>
        <w:t>Oy</w:t>
      </w:r>
      <w:r w:rsidRPr="00B457F5">
        <w:rPr>
          <w:rFonts w:ascii="Times New Roman" w:hAnsi="Times New Roman"/>
          <w:sz w:val="28"/>
          <w:szCs w:val="28"/>
        </w:rPr>
        <w:t xml:space="preserve"> và </w:t>
      </w:r>
      <w:r w:rsidR="00984D85" w:rsidRPr="00B457F5">
        <w:rPr>
          <w:rFonts w:ascii="Times New Roman" w:hAnsi="Times New Roman"/>
          <w:noProof/>
          <w:sz w:val="28"/>
          <w:szCs w:val="28"/>
        </w:rPr>
        <w:t>xy</w:t>
      </w:r>
      <w:r w:rsidRPr="00B457F5">
        <w:rPr>
          <w:rFonts w:ascii="Times New Roman" w:hAnsi="Times New Roman"/>
          <w:sz w:val="28"/>
          <w:szCs w:val="28"/>
        </w:rPr>
        <w:t>.</w:t>
      </w:r>
    </w:p>
    <w:p w14:paraId="3ACE79F8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B457F5">
        <w:rPr>
          <w:rFonts w:ascii="Times New Roman" w:hAnsi="Times New Roman"/>
          <w:b/>
          <w:i/>
          <w:iCs/>
          <w:sz w:val="28"/>
          <w:szCs w:val="28"/>
        </w:rPr>
        <w:t>Câu 4.</w:t>
      </w:r>
      <w:r w:rsidRPr="00B457F5">
        <w:rPr>
          <w:rFonts w:ascii="Times New Roman" w:hAnsi="Times New Roman"/>
          <w:i/>
          <w:iCs/>
          <w:sz w:val="28"/>
          <w:szCs w:val="28"/>
        </w:rPr>
        <w:t xml:space="preserve"> Khẳng định nào sau đây </w:t>
      </w:r>
      <w:r w:rsidRPr="00B457F5">
        <w:rPr>
          <w:rFonts w:ascii="Times New Roman" w:hAnsi="Times New Roman"/>
          <w:b/>
          <w:i/>
          <w:iCs/>
          <w:sz w:val="28"/>
          <w:szCs w:val="28"/>
        </w:rPr>
        <w:t>sai?</w:t>
      </w:r>
    </w:p>
    <w:p w14:paraId="1E2A012D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  <w:lang w:val="fr-FR"/>
        </w:rPr>
        <w:t>A.</w:t>
      </w:r>
      <w:r w:rsidRPr="00B457F5">
        <w:rPr>
          <w:rFonts w:ascii="Times New Roman" w:hAnsi="Times New Roman"/>
          <w:sz w:val="28"/>
          <w:szCs w:val="28"/>
        </w:rPr>
        <w:t xml:space="preserve"> Góc vuông là góc có số đo bằng </w:t>
      </w:r>
      <m:oMath>
        <m:r>
          <w:rPr>
            <w:rFonts w:ascii="Cambria Math" w:eastAsia="Calibri" w:hAnsi="Cambria Math"/>
            <w:sz w:val="28"/>
            <w:szCs w:val="28"/>
          </w:rPr>
          <m:t>90°</m:t>
        </m:r>
      </m:oMath>
      <w:r w:rsidRPr="00B457F5">
        <w:rPr>
          <w:rFonts w:ascii="Times New Roman" w:hAnsi="Times New Roman"/>
          <w:sz w:val="28"/>
          <w:szCs w:val="28"/>
        </w:rPr>
        <w:t>.</w:t>
      </w:r>
    </w:p>
    <w:p w14:paraId="4C7BEC45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>B.</w:t>
      </w:r>
      <w:r w:rsidRPr="00B457F5">
        <w:rPr>
          <w:rFonts w:ascii="Times New Roman" w:hAnsi="Times New Roman"/>
          <w:sz w:val="28"/>
          <w:szCs w:val="28"/>
        </w:rPr>
        <w:t xml:space="preserve"> Góc có số đo lớn hơn </w:t>
      </w:r>
      <m:oMath>
        <m:r>
          <w:rPr>
            <w:rFonts w:ascii="Cambria Math" w:eastAsia="Calibri" w:hAnsi="Cambria Math"/>
            <w:sz w:val="28"/>
            <w:szCs w:val="28"/>
          </w:rPr>
          <m:t>0°</m:t>
        </m:r>
      </m:oMath>
      <w:r w:rsidRPr="00B457F5">
        <w:rPr>
          <w:rFonts w:ascii="Times New Roman" w:hAnsi="Times New Roman"/>
          <w:sz w:val="28"/>
          <w:szCs w:val="28"/>
        </w:rPr>
        <w:t xml:space="preserve"> và nhỏ hơn </w:t>
      </w:r>
      <m:oMath>
        <m:r>
          <w:rPr>
            <w:rFonts w:ascii="Cambria Math" w:eastAsia="Calibri" w:hAnsi="Cambria Math"/>
            <w:sz w:val="28"/>
            <w:szCs w:val="28"/>
          </w:rPr>
          <m:t>90°</m:t>
        </m:r>
      </m:oMath>
      <w:r w:rsidRPr="00B457F5">
        <w:rPr>
          <w:rFonts w:ascii="Times New Roman" w:hAnsi="Times New Roman"/>
          <w:sz w:val="28"/>
          <w:szCs w:val="28"/>
        </w:rPr>
        <w:t xml:space="preserve"> là góc nhọn.</w:t>
      </w:r>
    </w:p>
    <w:p w14:paraId="4923F380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>C.</w:t>
      </w:r>
      <w:r w:rsidRPr="00B457F5">
        <w:rPr>
          <w:rFonts w:ascii="Times New Roman" w:hAnsi="Times New Roman"/>
          <w:sz w:val="28"/>
          <w:szCs w:val="28"/>
        </w:rPr>
        <w:t xml:space="preserve"> Góc có số đo nhỏ hơn </w:t>
      </w:r>
      <m:oMath>
        <m:r>
          <w:rPr>
            <w:rFonts w:ascii="Cambria Math" w:eastAsia="Calibri" w:hAnsi="Cambria Math"/>
            <w:sz w:val="28"/>
            <w:szCs w:val="28"/>
          </w:rPr>
          <m:t>180°</m:t>
        </m:r>
      </m:oMath>
      <w:r w:rsidRPr="00B457F5">
        <w:rPr>
          <w:rFonts w:ascii="Times New Roman" w:hAnsi="Times New Roman"/>
          <w:sz w:val="28"/>
          <w:szCs w:val="28"/>
        </w:rPr>
        <w:t xml:space="preserve"> là góc tù.</w:t>
      </w:r>
    </w:p>
    <w:p w14:paraId="03414694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>D.</w:t>
      </w:r>
      <w:r w:rsidRPr="00B457F5">
        <w:rPr>
          <w:rFonts w:ascii="Times New Roman" w:hAnsi="Times New Roman"/>
          <w:sz w:val="28"/>
          <w:szCs w:val="28"/>
        </w:rPr>
        <w:t xml:space="preserve"> Góc có số đo bằng </w:t>
      </w:r>
      <m:oMath>
        <m:r>
          <w:rPr>
            <w:rFonts w:ascii="Cambria Math" w:eastAsia="Calibri" w:hAnsi="Cambria Math"/>
            <w:sz w:val="28"/>
            <w:szCs w:val="28"/>
          </w:rPr>
          <m:t>180°</m:t>
        </m:r>
      </m:oMath>
      <w:r w:rsidRPr="00B457F5">
        <w:rPr>
          <w:rFonts w:ascii="Times New Roman" w:hAnsi="Times New Roman"/>
          <w:sz w:val="28"/>
          <w:szCs w:val="28"/>
        </w:rPr>
        <w:t xml:space="preserve"> là góc bẹt.</w:t>
      </w:r>
    </w:p>
    <w:p w14:paraId="7A3D3D68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bCs/>
          <w:iCs/>
          <w:sz w:val="28"/>
          <w:szCs w:val="28"/>
        </w:rPr>
      </w:pPr>
      <w:r w:rsidRPr="00B457F5">
        <w:rPr>
          <w:rFonts w:ascii="Times New Roman" w:hAnsi="Times New Roman"/>
          <w:b/>
          <w:iCs/>
          <w:sz w:val="28"/>
          <w:szCs w:val="28"/>
        </w:rPr>
        <w:t xml:space="preserve">Câu 5. </w:t>
      </w:r>
      <w:r w:rsidRPr="00B457F5">
        <w:rPr>
          <w:rFonts w:ascii="Times New Roman" w:hAnsi="Times New Roman"/>
          <w:bCs/>
          <w:iCs/>
          <w:sz w:val="28"/>
          <w:szCs w:val="28"/>
        </w:rPr>
        <w:t>Cho hình vẽ sau. Góc nào nào là góc bẹt</w:t>
      </w:r>
    </w:p>
    <w:p w14:paraId="1A69ADFB" w14:textId="2303F235" w:rsidR="00602C9D" w:rsidRPr="00B457F5" w:rsidRDefault="00777D5B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noProof/>
          <w:sz w:val="28"/>
          <w:szCs w:val="28"/>
        </w:rPr>
        <w:lastRenderedPageBreak/>
        <w:pict w14:anchorId="5B45E235"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Elbow Connector 228" o:spid="_x0000_s1081" type="#_x0000_t34" style="position:absolute;left:0;text-align:left;margin-left:309pt;margin-top:70.95pt;width:16.5pt;height:14.5pt;rotation:180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"/>
        </w:pict>
      </w:r>
      <w:r w:rsidR="00602C9D"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A8EDC9F" wp14:editId="05B2BB66">
            <wp:extent cx="5943600" cy="136461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A6AE0" w:rsidRPr="00B457F5" w14:paraId="0BA09E32" w14:textId="77777777" w:rsidTr="00B4704A">
        <w:tc>
          <w:tcPr>
            <w:tcW w:w="2337" w:type="dxa"/>
            <w:shd w:val="clear" w:color="auto" w:fill="auto"/>
          </w:tcPr>
          <w:p w14:paraId="63442FA7" w14:textId="77777777" w:rsidR="00602C9D" w:rsidRPr="00B457F5" w:rsidRDefault="00602C9D" w:rsidP="00984D85">
            <w:pPr>
              <w:numPr>
                <w:ilvl w:val="0"/>
                <w:numId w:val="17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Góc mAn</w:t>
            </w:r>
          </w:p>
        </w:tc>
        <w:tc>
          <w:tcPr>
            <w:tcW w:w="2337" w:type="dxa"/>
            <w:shd w:val="clear" w:color="auto" w:fill="auto"/>
          </w:tcPr>
          <w:p w14:paraId="49E4FFB8" w14:textId="77777777" w:rsidR="00602C9D" w:rsidRPr="00B457F5" w:rsidRDefault="00602C9D" w:rsidP="00984D85">
            <w:pPr>
              <w:numPr>
                <w:ilvl w:val="0"/>
                <w:numId w:val="17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Góc xBy</w:t>
            </w:r>
          </w:p>
        </w:tc>
        <w:tc>
          <w:tcPr>
            <w:tcW w:w="2338" w:type="dxa"/>
            <w:shd w:val="clear" w:color="auto" w:fill="auto"/>
          </w:tcPr>
          <w:p w14:paraId="71331ED1" w14:textId="77777777" w:rsidR="00602C9D" w:rsidRPr="00B457F5" w:rsidRDefault="00602C9D" w:rsidP="00984D85">
            <w:pPr>
              <w:numPr>
                <w:ilvl w:val="0"/>
                <w:numId w:val="17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Góc vCv</w:t>
            </w:r>
          </w:p>
        </w:tc>
        <w:tc>
          <w:tcPr>
            <w:tcW w:w="2338" w:type="dxa"/>
            <w:shd w:val="clear" w:color="auto" w:fill="auto"/>
          </w:tcPr>
          <w:p w14:paraId="5132241F" w14:textId="77777777" w:rsidR="00602C9D" w:rsidRPr="00B457F5" w:rsidRDefault="00602C9D" w:rsidP="00984D85">
            <w:pPr>
              <w:numPr>
                <w:ilvl w:val="0"/>
                <w:numId w:val="17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Góc zOt</w:t>
            </w:r>
          </w:p>
        </w:tc>
      </w:tr>
    </w:tbl>
    <w:p w14:paraId="2BE18AFA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B457F5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B457F5">
        <w:rPr>
          <w:rFonts w:ascii="Times New Roman" w:hAnsi="Times New Roman"/>
          <w:b/>
          <w:sz w:val="28"/>
          <w:szCs w:val="28"/>
          <w:lang w:val="fr-FR"/>
        </w:rPr>
        <w:t>6</w:t>
      </w:r>
      <w:r w:rsidRPr="00B457F5">
        <w:rPr>
          <w:rFonts w:ascii="Times New Roman" w:hAnsi="Times New Roman"/>
          <w:b/>
          <w:sz w:val="28"/>
          <w:szCs w:val="28"/>
          <w:lang w:val="vi-VN"/>
        </w:rPr>
        <w:t>:</w:t>
      </w:r>
      <w:r w:rsidRPr="00B457F5">
        <w:rPr>
          <w:rFonts w:ascii="Times New Roman" w:hAnsi="Times New Roman"/>
          <w:sz w:val="28"/>
          <w:szCs w:val="28"/>
          <w:lang w:val="fr-FR"/>
        </w:rPr>
        <w:t xml:space="preserve"> Trong các góc sau góc nào là góc nhọn : </w:t>
      </w:r>
    </w:p>
    <w:p w14:paraId="069D761C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B457F5">
        <w:rPr>
          <w:rFonts w:ascii="Times New Roman" w:hAnsi="Times New Roman"/>
          <w:sz w:val="28"/>
          <w:szCs w:val="28"/>
          <w:lang w:val="fr-FR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A6AE0" w:rsidRPr="00B457F5" w14:paraId="7796FCF9" w14:textId="77777777" w:rsidTr="00B4704A">
        <w:tc>
          <w:tcPr>
            <w:tcW w:w="2337" w:type="dxa"/>
            <w:shd w:val="clear" w:color="auto" w:fill="auto"/>
          </w:tcPr>
          <w:p w14:paraId="61C8C91E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fr-FR"/>
              </w:rPr>
              <w:t>A. 60</w:t>
            </w:r>
            <w:r w:rsidRPr="00B457F5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o</w:t>
            </w:r>
          </w:p>
        </w:tc>
        <w:tc>
          <w:tcPr>
            <w:tcW w:w="2337" w:type="dxa"/>
            <w:shd w:val="clear" w:color="auto" w:fill="auto"/>
          </w:tcPr>
          <w:p w14:paraId="6ED85F89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fr-FR"/>
              </w:rPr>
              <w:t>B. 90</w:t>
            </w:r>
            <w:r w:rsidRPr="00B457F5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o</w:t>
            </w:r>
          </w:p>
        </w:tc>
        <w:tc>
          <w:tcPr>
            <w:tcW w:w="2338" w:type="dxa"/>
            <w:shd w:val="clear" w:color="auto" w:fill="auto"/>
          </w:tcPr>
          <w:p w14:paraId="7DD5EA3A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fr-FR"/>
              </w:rPr>
              <w:t>C. 110</w:t>
            </w:r>
            <w:r w:rsidRPr="00B457F5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o</w:t>
            </w:r>
          </w:p>
        </w:tc>
        <w:tc>
          <w:tcPr>
            <w:tcW w:w="2338" w:type="dxa"/>
            <w:shd w:val="clear" w:color="auto" w:fill="auto"/>
          </w:tcPr>
          <w:p w14:paraId="12879CCC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457F5">
              <w:rPr>
                <w:rFonts w:ascii="Times New Roman" w:hAnsi="Times New Roman"/>
                <w:sz w:val="28"/>
                <w:szCs w:val="28"/>
                <w:lang w:val="fr-FR"/>
              </w:rPr>
              <w:t>D. 180</w:t>
            </w:r>
            <w:r w:rsidRPr="00B457F5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o</w:t>
            </w:r>
          </w:p>
        </w:tc>
      </w:tr>
    </w:tbl>
    <w:p w14:paraId="7673C581" w14:textId="77777777" w:rsidR="00602C9D" w:rsidRPr="00B457F5" w:rsidRDefault="007B4A03" w:rsidP="00984D85">
      <w:pPr>
        <w:spacing w:line="288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B457F5">
        <w:rPr>
          <w:rFonts w:ascii="Times New Roman" w:hAnsi="Times New Roman"/>
          <w:b/>
          <w:sz w:val="28"/>
          <w:szCs w:val="28"/>
          <w:lang w:val="fr-FR"/>
        </w:rPr>
        <w:t>Câu 7.</w:t>
      </w:r>
      <w:r w:rsidRPr="00B457F5">
        <w:rPr>
          <w:rFonts w:ascii="Times New Roman" w:hAnsi="Times New Roman"/>
          <w:sz w:val="28"/>
          <w:szCs w:val="28"/>
          <w:lang w:val="fr-FR"/>
        </w:rPr>
        <w:t xml:space="preserve"> K</w:t>
      </w:r>
      <w:r w:rsidR="00602C9D" w:rsidRPr="00B457F5">
        <w:rPr>
          <w:rFonts w:ascii="Times New Roman" w:hAnsi="Times New Roman"/>
          <w:sz w:val="28"/>
          <w:szCs w:val="28"/>
          <w:lang w:val="fr-FR"/>
        </w:rPr>
        <w:t>ể tên các tia trùng nhau có trên hình vẽ :</w:t>
      </w:r>
      <w:r w:rsidR="00602C9D" w:rsidRPr="00B457F5">
        <w:rPr>
          <w:rFonts w:ascii="Times New Roman" w:hAnsi="Times New Roman"/>
          <w:sz w:val="28"/>
          <w:szCs w:val="28"/>
          <w:lang w:val="fr-FR"/>
        </w:rPr>
        <w:tab/>
      </w:r>
      <w:r w:rsidR="00602C9D" w:rsidRPr="00B457F5">
        <w:rPr>
          <w:rFonts w:ascii="Times New Roman" w:hAnsi="Times New Roman"/>
          <w:sz w:val="28"/>
          <w:szCs w:val="28"/>
          <w:lang w:val="fr-FR"/>
        </w:rPr>
        <w:tab/>
      </w:r>
    </w:p>
    <w:p w14:paraId="526CD92D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b/>
          <w:sz w:val="28"/>
          <w:szCs w:val="28"/>
        </w:rPr>
      </w:pPr>
      <w:r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4CBE04B" wp14:editId="0C68657B">
            <wp:extent cx="2886710" cy="368300"/>
            <wp:effectExtent l="0" t="0" r="8890" b="0"/>
            <wp:docPr id="17" name="Picture 17" descr="Khái niệm tia, hai tia đối nhau, tia trùng nhau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hái niệm tia, hai tia đối nhau, tia trùng nhau-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3A6AE0" w:rsidRPr="00B457F5" w14:paraId="379B5234" w14:textId="77777777" w:rsidTr="00B4704A">
        <w:tc>
          <w:tcPr>
            <w:tcW w:w="4675" w:type="dxa"/>
            <w:shd w:val="clear" w:color="auto" w:fill="auto"/>
          </w:tcPr>
          <w:bookmarkEnd w:id="12"/>
          <w:p w14:paraId="34D4822B" w14:textId="77777777" w:rsidR="00602C9D" w:rsidRPr="00B457F5" w:rsidRDefault="00602C9D" w:rsidP="00984D85">
            <w:pPr>
              <w:numPr>
                <w:ilvl w:val="0"/>
                <w:numId w:val="18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Hai tia AO và AB trùng nhau; hai tia BO và BA trùng nhau</w:t>
            </w:r>
          </w:p>
          <w:p w14:paraId="579277E6" w14:textId="77777777" w:rsidR="00602C9D" w:rsidRPr="00B457F5" w:rsidRDefault="00602C9D" w:rsidP="00984D85">
            <w:pPr>
              <w:numPr>
                <w:ilvl w:val="0"/>
                <w:numId w:val="18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Hai tia AO và AB trùng nhau; hai tia AO và OB trùng nhau</w:t>
            </w:r>
          </w:p>
        </w:tc>
        <w:tc>
          <w:tcPr>
            <w:tcW w:w="4675" w:type="dxa"/>
            <w:shd w:val="clear" w:color="auto" w:fill="auto"/>
          </w:tcPr>
          <w:p w14:paraId="290E88F3" w14:textId="77777777" w:rsidR="00602C9D" w:rsidRPr="00B457F5" w:rsidRDefault="00602C9D" w:rsidP="00984D85">
            <w:pPr>
              <w:numPr>
                <w:ilvl w:val="0"/>
                <w:numId w:val="18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Hai tia BO và BA trùng nhau; hai tia AO và OB trùng nhau</w:t>
            </w:r>
          </w:p>
          <w:p w14:paraId="2DA89650" w14:textId="77777777" w:rsidR="00602C9D" w:rsidRPr="00B457F5" w:rsidRDefault="00602C9D" w:rsidP="00984D85">
            <w:pPr>
              <w:numPr>
                <w:ilvl w:val="0"/>
                <w:numId w:val="18"/>
              </w:num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Hai tia OA và OB trùng nhau</w:t>
            </w:r>
          </w:p>
        </w:tc>
      </w:tr>
    </w:tbl>
    <w:p w14:paraId="5CAD783E" w14:textId="22E3DFDF" w:rsidR="00602C9D" w:rsidRPr="00B457F5" w:rsidRDefault="00602C9D" w:rsidP="007711C3">
      <w:pPr>
        <w:pStyle w:val="ListParagraph"/>
        <w:numPr>
          <w:ilvl w:val="0"/>
          <w:numId w:val="31"/>
        </w:numPr>
        <w:spacing w:line="288" w:lineRule="auto"/>
        <w:jc w:val="both"/>
        <w:rPr>
          <w:b/>
          <w:bCs/>
        </w:rPr>
      </w:pPr>
      <w:r w:rsidRPr="00B457F5">
        <w:rPr>
          <w:b/>
          <w:bCs/>
        </w:rPr>
        <w:t>Tự luận</w:t>
      </w:r>
    </w:p>
    <w:p w14:paraId="1E3414D1" w14:textId="77777777" w:rsidR="00602C9D" w:rsidRPr="00B457F5" w:rsidRDefault="00E126E5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>Bài</w:t>
      </w:r>
      <w:r w:rsidR="00602C9D" w:rsidRPr="00B457F5">
        <w:rPr>
          <w:rFonts w:ascii="Times New Roman" w:hAnsi="Times New Roman"/>
          <w:b/>
          <w:bCs/>
          <w:sz w:val="28"/>
          <w:szCs w:val="28"/>
        </w:rPr>
        <w:t xml:space="preserve"> 1</w:t>
      </w:r>
      <w:r w:rsidR="007B4A03" w:rsidRPr="00B457F5">
        <w:rPr>
          <w:rFonts w:ascii="Times New Roman" w:hAnsi="Times New Roman"/>
          <w:sz w:val="28"/>
          <w:szCs w:val="28"/>
        </w:rPr>
        <w:t xml:space="preserve">. </w:t>
      </w:r>
      <w:r w:rsidR="00602C9D" w:rsidRPr="00B457F5">
        <w:rPr>
          <w:rFonts w:ascii="Times New Roman" w:hAnsi="Times New Roman"/>
          <w:sz w:val="28"/>
          <w:szCs w:val="28"/>
        </w:rPr>
        <w:t>Vẽ hình theo cách diễn đạt sau (vẽ trên cùng một hình)</w:t>
      </w:r>
    </w:p>
    <w:p w14:paraId="4F0F4701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B457F5">
        <w:rPr>
          <w:rFonts w:ascii="Times New Roman" w:hAnsi="Times New Roman"/>
          <w:sz w:val="28"/>
          <w:szCs w:val="28"/>
          <w:lang w:val="pt-BR"/>
        </w:rPr>
        <w:t>Cho 4 điểm A, B, C, M không thẳng hàng. Vẽ đường thẳng AB, đoạn thẳng AC, tia BC, điểm M nằm giữa A và C.</w:t>
      </w:r>
    </w:p>
    <w:p w14:paraId="1823CA3B" w14:textId="77777777" w:rsidR="00602C9D" w:rsidRPr="00B457F5" w:rsidRDefault="00E126E5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>Bài 2</w:t>
      </w:r>
      <w:r w:rsidR="00602C9D" w:rsidRPr="00B457F5">
        <w:rPr>
          <w:rFonts w:ascii="Times New Roman" w:hAnsi="Times New Roman"/>
          <w:b/>
          <w:bCs/>
          <w:sz w:val="28"/>
          <w:szCs w:val="28"/>
        </w:rPr>
        <w:t>.</w:t>
      </w:r>
      <w:r w:rsidR="008D4F5F" w:rsidRPr="00B457F5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602C9D" w:rsidRPr="00B457F5">
        <w:rPr>
          <w:rFonts w:ascii="Times New Roman" w:hAnsi="Times New Roman"/>
          <w:sz w:val="28"/>
          <w:szCs w:val="28"/>
        </w:rPr>
        <w:t>Vẽ hình theo cách diễn đạt sau (vẽ trên cùng một hình)</w:t>
      </w:r>
    </w:p>
    <w:p w14:paraId="3011FD3F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1) Cho ba điểm A, B, C không thẳng hàng. Vẽ đoạn thẳng BC.</w:t>
      </w:r>
    </w:p>
    <w:p w14:paraId="3D2D1C20" w14:textId="77777777" w:rsidR="00602C9D" w:rsidRPr="00B457F5" w:rsidRDefault="00602C9D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>2) Lấy điểm M thuộc đoạn thẳng BC. Vẽ đường thẳng AB, tia AM, tia CA.</w:t>
      </w:r>
    </w:p>
    <w:p w14:paraId="4CA4FF5B" w14:textId="0B971E04" w:rsidR="007D47D2" w:rsidRPr="00B457F5" w:rsidRDefault="00602C9D" w:rsidP="007D47D2">
      <w:pPr>
        <w:rPr>
          <w:rFonts w:ascii="Times New Roman" w:eastAsia="Palatino Linotype" w:hAnsi="Times New Roman"/>
          <w:sz w:val="28"/>
          <w:szCs w:val="28"/>
          <w:lang w:val="nl-NL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 xml:space="preserve">Bài </w:t>
      </w:r>
      <w:r w:rsidR="00AE147E" w:rsidRPr="00B457F5">
        <w:rPr>
          <w:rFonts w:ascii="Times New Roman" w:hAnsi="Times New Roman"/>
          <w:b/>
          <w:bCs/>
          <w:sz w:val="28"/>
          <w:szCs w:val="28"/>
        </w:rPr>
        <w:t>3</w:t>
      </w:r>
      <w:r w:rsidRPr="00B457F5">
        <w:rPr>
          <w:rFonts w:ascii="Times New Roman" w:hAnsi="Times New Roman"/>
          <w:b/>
          <w:bCs/>
          <w:sz w:val="28"/>
          <w:szCs w:val="28"/>
        </w:rPr>
        <w:t>.</w:t>
      </w:r>
      <w:r w:rsidR="007D47D2" w:rsidRPr="00B457F5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7D47D2" w:rsidRPr="00B457F5">
        <w:rPr>
          <w:rFonts w:ascii="Times New Roman" w:hAnsi="Times New Roman"/>
          <w:sz w:val="28"/>
          <w:szCs w:val="28"/>
          <w:lang w:val="nl-NL"/>
        </w:rPr>
        <w:t>Cho</w:t>
      </w:r>
      <w:r w:rsidR="007D47D2" w:rsidRPr="00B457F5">
        <w:rPr>
          <w:rFonts w:ascii="Times New Roman" w:eastAsia="Palatino Linotype" w:hAnsi="Times New Roman"/>
          <w:sz w:val="28"/>
          <w:szCs w:val="28"/>
          <w:lang w:val="vi-VN"/>
        </w:rPr>
        <w:t xml:space="preserve"> đoạn thẳng </w:t>
      </w:r>
      <w:r w:rsidR="007D47D2" w:rsidRPr="00B457F5">
        <w:rPr>
          <w:rFonts w:ascii="Times New Roman" w:eastAsia="Palatino Linotype" w:hAnsi="Times New Roman"/>
          <w:position w:val="-6"/>
          <w:sz w:val="28"/>
          <w:szCs w:val="28"/>
          <w:lang w:val="vi-VN"/>
        </w:rPr>
        <w:object w:dxaOrig="1100" w:dyaOrig="279" w14:anchorId="3F4D0D1F">
          <v:shape id="_x0000_i1096" type="#_x0000_t75" style="width:54.8pt;height:14.4pt" o:ole="">
            <v:imagedata r:id="rId148" o:title=""/>
          </v:shape>
          <o:OLEObject Type="Embed" ProgID="Equation.DSMT4" ShapeID="_x0000_i1096" DrawAspect="Content" ObjectID="_1712297107" r:id="rId149"/>
        </w:object>
      </w:r>
      <w:r w:rsidR="007D47D2" w:rsidRPr="00B457F5">
        <w:rPr>
          <w:rFonts w:ascii="Times New Roman" w:eastAsia="Palatino Linotype" w:hAnsi="Times New Roman"/>
          <w:sz w:val="28"/>
          <w:szCs w:val="28"/>
          <w:lang w:val="vi-VN"/>
        </w:rPr>
        <w:t xml:space="preserve"> </w:t>
      </w:r>
      <w:r w:rsidR="007D47D2" w:rsidRPr="00B457F5">
        <w:rPr>
          <w:rFonts w:ascii="Times New Roman" w:eastAsia="Palatino Linotype" w:hAnsi="Times New Roman"/>
          <w:sz w:val="28"/>
          <w:szCs w:val="28"/>
          <w:lang w:val="nl-NL"/>
        </w:rPr>
        <w:t xml:space="preserve">và </w:t>
      </w:r>
      <w:r w:rsidR="007D47D2" w:rsidRPr="00B457F5">
        <w:rPr>
          <w:rFonts w:ascii="Times New Roman" w:eastAsia="Palatino Linotype" w:hAnsi="Times New Roman"/>
          <w:position w:val="-4"/>
          <w:sz w:val="28"/>
          <w:szCs w:val="28"/>
          <w:lang w:val="nl-NL"/>
        </w:rPr>
        <w:object w:dxaOrig="319" w:dyaOrig="259" w14:anchorId="09FD32B6">
          <v:shape id="Object 131" o:spid="_x0000_i1097" type="#_x0000_t75" style="width:15.6pt;height:13.2pt;mso-position-horizontal-relative:page;mso-position-vertical-relative:page" o:ole="">
            <v:imagedata r:id="rId150" o:title=""/>
          </v:shape>
          <o:OLEObject Type="Embed" ProgID="Equation.DSMT4" ShapeID="Object 131" DrawAspect="Content" ObjectID="_1712297108" r:id="rId151"/>
        </w:object>
      </w:r>
      <w:r w:rsidR="007D47D2" w:rsidRPr="00B457F5">
        <w:rPr>
          <w:rFonts w:ascii="Times New Roman" w:eastAsia="Palatino Linotype" w:hAnsi="Times New Roman"/>
          <w:sz w:val="28"/>
          <w:szCs w:val="28"/>
          <w:lang w:val="nl-NL"/>
        </w:rPr>
        <w:t xml:space="preserve"> là trung điểm của đoạn thẳng </w:t>
      </w:r>
      <w:r w:rsidR="007D47D2" w:rsidRPr="00B457F5">
        <w:rPr>
          <w:rFonts w:ascii="Times New Roman" w:eastAsia="Palatino Linotype" w:hAnsi="Times New Roman"/>
          <w:position w:val="-4"/>
          <w:sz w:val="28"/>
          <w:szCs w:val="28"/>
          <w:lang w:val="nl-NL"/>
        </w:rPr>
        <w:object w:dxaOrig="399" w:dyaOrig="259" w14:anchorId="518F186E">
          <v:shape id="Object 132" o:spid="_x0000_i1098" type="#_x0000_t75" style="width:18.4pt;height:13.2pt;mso-position-horizontal-relative:page;mso-position-vertical-relative:page" o:ole="">
            <v:imagedata r:id="rId152" o:title=""/>
          </v:shape>
          <o:OLEObject Type="Embed" ProgID="Equation.DSMT4" ShapeID="Object 132" DrawAspect="Content" ObjectID="_1712297109" r:id="rId153"/>
        </w:object>
      </w:r>
      <w:r w:rsidR="007D47D2" w:rsidRPr="00B457F5">
        <w:rPr>
          <w:rFonts w:ascii="Times New Roman" w:eastAsia="Palatino Linotype" w:hAnsi="Times New Roman"/>
          <w:sz w:val="28"/>
          <w:szCs w:val="28"/>
          <w:lang w:val="nl-NL"/>
        </w:rPr>
        <w:t xml:space="preserve">. Tính độ dài đoạn thẳng </w:t>
      </w:r>
      <w:r w:rsidR="007D47D2" w:rsidRPr="00B457F5">
        <w:rPr>
          <w:rFonts w:ascii="Times New Roman" w:eastAsia="Palatino Linotype" w:hAnsi="Times New Roman"/>
          <w:position w:val="-4"/>
          <w:sz w:val="28"/>
          <w:szCs w:val="28"/>
          <w:lang w:val="nl-NL"/>
        </w:rPr>
        <w:object w:dxaOrig="479" w:dyaOrig="259" w14:anchorId="79A90328">
          <v:shape id="Object 133" o:spid="_x0000_i1099" type="#_x0000_t75" style="width:24.4pt;height:13.2pt;mso-position-horizontal-relative:page;mso-position-vertical-relative:page" o:ole="">
            <v:imagedata r:id="rId154" o:title=""/>
          </v:shape>
          <o:OLEObject Type="Embed" ProgID="Equation.DSMT4" ShapeID="Object 133" DrawAspect="Content" ObjectID="_1712297110" r:id="rId155"/>
        </w:object>
      </w:r>
      <w:r w:rsidR="007D47D2" w:rsidRPr="00B457F5">
        <w:rPr>
          <w:rFonts w:ascii="Times New Roman" w:eastAsia="Palatino Linotype" w:hAnsi="Times New Roman"/>
          <w:sz w:val="28"/>
          <w:szCs w:val="28"/>
          <w:lang w:val="nl-NL"/>
        </w:rPr>
        <w:t xml:space="preserve"> và </w:t>
      </w:r>
      <w:r w:rsidR="007D47D2" w:rsidRPr="00B457F5">
        <w:rPr>
          <w:rFonts w:ascii="Times New Roman" w:eastAsia="Palatino Linotype" w:hAnsi="Times New Roman"/>
          <w:position w:val="-4"/>
          <w:sz w:val="28"/>
          <w:szCs w:val="28"/>
          <w:lang w:val="nl-NL"/>
        </w:rPr>
        <w:object w:dxaOrig="439" w:dyaOrig="259" w14:anchorId="63EB1582">
          <v:shape id="Object 134" o:spid="_x0000_i1100" type="#_x0000_t75" style="width:22pt;height:13.2pt;mso-position-horizontal-relative:page;mso-position-vertical-relative:page" o:ole="">
            <v:imagedata r:id="rId156" o:title=""/>
          </v:shape>
          <o:OLEObject Type="Embed" ProgID="Equation.DSMT4" ShapeID="Object 134" DrawAspect="Content" ObjectID="_1712297111" r:id="rId157"/>
        </w:object>
      </w:r>
      <w:r w:rsidR="007D47D2" w:rsidRPr="00B457F5">
        <w:rPr>
          <w:rFonts w:ascii="Times New Roman" w:eastAsia="Palatino Linotype" w:hAnsi="Times New Roman"/>
          <w:sz w:val="28"/>
          <w:szCs w:val="28"/>
          <w:lang w:val="nl-NL"/>
        </w:rPr>
        <w:t>.</w:t>
      </w:r>
    </w:p>
    <w:p w14:paraId="023B747A" w14:textId="064C2F3C" w:rsidR="003A6AE0" w:rsidRPr="00B457F5" w:rsidRDefault="00602C9D" w:rsidP="003A6AE0">
      <w:pPr>
        <w:rPr>
          <w:rFonts w:ascii="Times New Roman" w:hAnsi="Times New Roman"/>
          <w:sz w:val="28"/>
          <w:szCs w:val="28"/>
          <w:lang w:val="vi-VN"/>
        </w:rPr>
      </w:pPr>
      <w:r w:rsidRPr="00B457F5">
        <w:rPr>
          <w:rFonts w:ascii="Times New Roman" w:hAnsi="Times New Roman"/>
          <w:b/>
          <w:sz w:val="28"/>
          <w:szCs w:val="28"/>
        </w:rPr>
        <w:t xml:space="preserve">Bài </w:t>
      </w:r>
      <w:r w:rsidR="00AE147E" w:rsidRPr="00B457F5">
        <w:rPr>
          <w:rFonts w:ascii="Times New Roman" w:hAnsi="Times New Roman"/>
          <w:b/>
          <w:sz w:val="28"/>
          <w:szCs w:val="28"/>
        </w:rPr>
        <w:t>4</w:t>
      </w:r>
      <w:r w:rsidRPr="00B457F5">
        <w:rPr>
          <w:rFonts w:ascii="Times New Roman" w:hAnsi="Times New Roman"/>
          <w:sz w:val="28"/>
          <w:szCs w:val="28"/>
        </w:rPr>
        <w:t xml:space="preserve">. </w:t>
      </w:r>
      <w:r w:rsidR="003A6AE0" w:rsidRPr="00B457F5">
        <w:rPr>
          <w:rFonts w:ascii="Times New Roman" w:hAnsi="Times New Roman"/>
          <w:sz w:val="28"/>
          <w:szCs w:val="28"/>
          <w:lang w:val="vi-VN"/>
        </w:rPr>
        <w:t>Nhìn hình vẽ dưới đây và cho biết :</w:t>
      </w:r>
    </w:p>
    <w:p w14:paraId="3DF028F0" w14:textId="7ACED9AC" w:rsidR="003A6AE0" w:rsidRPr="00B457F5" w:rsidRDefault="000F467B" w:rsidP="003A6AE0">
      <w:pPr>
        <w:jc w:val="center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sz w:val="28"/>
          <w:szCs w:val="28"/>
        </w:rPr>
        <w:t xml:space="preserve">                                                                          </w:t>
      </w:r>
      <w:r w:rsidR="003A6AE0" w:rsidRPr="00B457F5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24523EAF" wp14:editId="58EA1AFF">
            <wp:extent cx="2141220" cy="403860"/>
            <wp:effectExtent l="0" t="0" r="0" b="0"/>
            <wp:docPr id="38" name="Picture 38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F5702" w14:textId="77777777" w:rsidR="003A6AE0" w:rsidRPr="00B457F5" w:rsidRDefault="003A6AE0" w:rsidP="003A6AE0">
      <w:pPr>
        <w:ind w:left="993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eastAsia="Palatino Linotype" w:hAnsi="Times New Roman"/>
          <w:sz w:val="28"/>
          <w:szCs w:val="28"/>
        </w:rPr>
        <w:t>a) Các tia đối nhau.</w:t>
      </w:r>
    </w:p>
    <w:p w14:paraId="0199ADB7" w14:textId="77777777" w:rsidR="003A6AE0" w:rsidRPr="00B457F5" w:rsidRDefault="003A6AE0" w:rsidP="003A6AE0">
      <w:pPr>
        <w:ind w:left="993"/>
        <w:rPr>
          <w:rFonts w:ascii="Times New Roman" w:eastAsia="Palatino Linotype" w:hAnsi="Times New Roman"/>
          <w:sz w:val="28"/>
          <w:szCs w:val="28"/>
        </w:rPr>
      </w:pPr>
      <w:r w:rsidRPr="00B457F5">
        <w:rPr>
          <w:rFonts w:ascii="Times New Roman" w:eastAsia="Palatino Linotype" w:hAnsi="Times New Roman"/>
          <w:sz w:val="28"/>
          <w:szCs w:val="28"/>
        </w:rPr>
        <w:t>b) Các tia trùng nhau.</w:t>
      </w:r>
    </w:p>
    <w:p w14:paraId="7FA9EB9E" w14:textId="77777777" w:rsidR="003A6AE0" w:rsidRPr="00B457F5" w:rsidRDefault="003A6AE0" w:rsidP="003A6AE0">
      <w:pPr>
        <w:ind w:left="993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eastAsia="Palatino Linotype" w:hAnsi="Times New Roman"/>
          <w:sz w:val="28"/>
          <w:szCs w:val="28"/>
        </w:rPr>
        <w:t>c) Các tia không có điểm chung.</w:t>
      </w:r>
    </w:p>
    <w:p w14:paraId="53212B98" w14:textId="12024DA4" w:rsidR="00602C9D" w:rsidRPr="00B457F5" w:rsidRDefault="003A6AE0" w:rsidP="00984D85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B457F5">
        <w:rPr>
          <w:rFonts w:ascii="Times New Roman" w:hAnsi="Times New Roman"/>
          <w:b/>
          <w:sz w:val="28"/>
          <w:szCs w:val="28"/>
          <w:lang w:val="nl-NL"/>
        </w:rPr>
        <w:t xml:space="preserve">Bài 5. </w:t>
      </w:r>
      <w:r w:rsidR="00602C9D" w:rsidRPr="00B457F5">
        <w:rPr>
          <w:rFonts w:ascii="Times New Roman" w:hAnsi="Times New Roman"/>
          <w:sz w:val="28"/>
          <w:szCs w:val="28"/>
        </w:rPr>
        <w:t>Quan sát hình vẽ rồi điền vào bảng sau các góc có trong hình vẽ</w:t>
      </w:r>
      <w:r w:rsidR="004A548F" w:rsidRPr="00B457F5">
        <w:rPr>
          <w:rFonts w:ascii="Times New Roman" w:hAnsi="Times New Roman"/>
          <w:sz w:val="28"/>
          <w:szCs w:val="28"/>
        </w:rPr>
        <w:t xml:space="preserve"> theo mẫu.</w:t>
      </w:r>
    </w:p>
    <w:tbl>
      <w:tblPr>
        <w:tblW w:w="989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1701"/>
        <w:gridCol w:w="819"/>
        <w:gridCol w:w="1275"/>
        <w:gridCol w:w="2976"/>
      </w:tblGrid>
      <w:tr w:rsidR="003A6AE0" w:rsidRPr="00B457F5" w14:paraId="0920B152" w14:textId="77777777" w:rsidTr="00B4704A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925B08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ên góc</w:t>
            </w:r>
          </w:p>
          <w:p w14:paraId="1BBB2291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(cách viết thông thường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9D449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Kí hiệu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1FCE3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ên đỉnh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F80C9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Tên cạnh</w:t>
            </w:r>
          </w:p>
        </w:tc>
        <w:tc>
          <w:tcPr>
            <w:tcW w:w="297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CC5D36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1C09D70F" wp14:editId="408C16D7">
                  <wp:extent cx="1597025" cy="839470"/>
                  <wp:effectExtent l="0" t="0" r="317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85" t="4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7025" cy="83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6AE0" w:rsidRPr="00B457F5" w14:paraId="1DDC3320" w14:textId="77777777" w:rsidTr="00B4704A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3F3BF4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Góc BAC, góc CAB, góc A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EBDD15" w14:textId="77777777" w:rsidR="00602C9D" w:rsidRPr="00B457F5" w:rsidRDefault="00777D5B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BAC</m:t>
                    </m:r>
                  </m:e>
                </m:acc>
                <m:r>
                  <w:rPr>
                    <w:rFonts w:ascii="Cambria Math" w:eastAsia="Calibri" w:hAnsi="Cambria Math"/>
                    <w:sz w:val="28"/>
                    <w:szCs w:val="28"/>
                  </w:rPr>
                  <m:t>,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AB</m:t>
                    </m:r>
                  </m:e>
                </m:acc>
                <m:r>
                  <w:rPr>
                    <w:rFonts w:ascii="Cambria Math" w:eastAsia="Calibri" w:hAnsi="Cambria Math"/>
                    <w:sz w:val="28"/>
                    <w:szCs w:val="28"/>
                  </w:rPr>
                  <m:t>,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D0F26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AF834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457F5">
              <w:rPr>
                <w:rFonts w:ascii="Times New Roman" w:hAnsi="Times New Roman"/>
                <w:sz w:val="28"/>
                <w:szCs w:val="28"/>
              </w:rPr>
              <w:t>AB, AC</w:t>
            </w: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60B3BD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A6AE0" w:rsidRPr="00B457F5" w14:paraId="5A444EF9" w14:textId="77777777" w:rsidTr="00B4704A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A227D2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DE6AEC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B8AC16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AEA55B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0A53F9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A6AE0" w:rsidRPr="00B457F5" w14:paraId="51CBDDC5" w14:textId="77777777" w:rsidTr="00B4704A">
        <w:trPr>
          <w:trHeight w:val="2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96864B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AAAAEF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6C7BCD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D62D61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97CE22" w14:textId="77777777" w:rsidR="00602C9D" w:rsidRPr="00B457F5" w:rsidRDefault="00602C9D" w:rsidP="00984D85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2FB72C56" w14:textId="77777777" w:rsidR="007D47D2" w:rsidRPr="00B457F5" w:rsidRDefault="007D47D2" w:rsidP="00984D85">
      <w:pPr>
        <w:rPr>
          <w:rFonts w:ascii="Times New Roman" w:hAnsi="Times New Roman"/>
          <w:b/>
          <w:bCs/>
          <w:sz w:val="28"/>
          <w:szCs w:val="28"/>
        </w:rPr>
      </w:pPr>
    </w:p>
    <w:p w14:paraId="6ED68370" w14:textId="77777777" w:rsidR="00E62059" w:rsidRPr="00B457F5" w:rsidRDefault="00E62059" w:rsidP="007D47D2">
      <w:pPr>
        <w:rPr>
          <w:rFonts w:ascii="Times New Roman" w:hAnsi="Times New Roman"/>
          <w:b/>
          <w:sz w:val="28"/>
          <w:szCs w:val="28"/>
          <w:lang w:val="nl-NL"/>
        </w:rPr>
      </w:pPr>
    </w:p>
    <w:p w14:paraId="6B2E6F9C" w14:textId="79EC0707" w:rsidR="007D47D2" w:rsidRPr="00B457F5" w:rsidRDefault="007D47D2" w:rsidP="007D47D2">
      <w:pPr>
        <w:rPr>
          <w:rFonts w:ascii="Times New Roman" w:hAnsi="Times New Roman"/>
          <w:sz w:val="28"/>
          <w:szCs w:val="28"/>
          <w:lang w:val="nl-NL"/>
        </w:rPr>
      </w:pPr>
      <w:r w:rsidRPr="00B457F5">
        <w:rPr>
          <w:rFonts w:ascii="Times New Roman" w:hAnsi="Times New Roman"/>
          <w:b/>
          <w:sz w:val="28"/>
          <w:szCs w:val="28"/>
          <w:lang w:val="nl-NL"/>
        </w:rPr>
        <w:lastRenderedPageBreak/>
        <w:t xml:space="preserve">Bài </w:t>
      </w:r>
      <w:r w:rsidR="003A6AE0" w:rsidRPr="00B457F5">
        <w:rPr>
          <w:rFonts w:ascii="Times New Roman" w:hAnsi="Times New Roman"/>
          <w:b/>
          <w:sz w:val="28"/>
          <w:szCs w:val="28"/>
          <w:lang w:val="nl-NL"/>
        </w:rPr>
        <w:t>6</w:t>
      </w:r>
      <w:r w:rsidRPr="00B457F5">
        <w:rPr>
          <w:rFonts w:ascii="Times New Roman" w:hAnsi="Times New Roman"/>
          <w:b/>
          <w:sz w:val="28"/>
          <w:szCs w:val="28"/>
          <w:lang w:val="nl-NL"/>
        </w:rPr>
        <w:t>.</w:t>
      </w:r>
      <w:r w:rsidRPr="00B457F5">
        <w:rPr>
          <w:rFonts w:ascii="Times New Roman" w:hAnsi="Times New Roman"/>
          <w:sz w:val="28"/>
          <w:szCs w:val="28"/>
          <w:lang w:val="nl-NL"/>
        </w:rPr>
        <w:t xml:space="preserve"> Đọc tên góc, đỉnh và các cạnh của góc trong các hình vẽ sau:</w:t>
      </w:r>
    </w:p>
    <w:p w14:paraId="626708DB" w14:textId="221F5E95" w:rsidR="00602C9D" w:rsidRPr="00B457F5" w:rsidRDefault="007D47D2" w:rsidP="00E62059">
      <w:pPr>
        <w:rPr>
          <w:rFonts w:ascii="Times New Roman" w:hAnsi="Times New Roman"/>
          <w:b/>
          <w:bCs/>
          <w:sz w:val="28"/>
          <w:szCs w:val="28"/>
        </w:rPr>
      </w:pPr>
      <w:r w:rsidRPr="00B457F5">
        <w:rPr>
          <w:rFonts w:ascii="Times New Roman" w:hAnsi="Times New Roman"/>
          <w:noProof/>
          <w:sz w:val="28"/>
          <w:szCs w:val="28"/>
          <w:lang w:val="nl-NL"/>
        </w:rPr>
        <w:drawing>
          <wp:inline distT="0" distB="0" distL="0" distR="0" wp14:anchorId="2FB47505" wp14:editId="02E04CE5">
            <wp:extent cx="2476500" cy="182118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7F5">
        <w:rPr>
          <w:rFonts w:ascii="Times New Roman" w:hAnsi="Times New Roman"/>
          <w:noProof/>
          <w:sz w:val="28"/>
          <w:szCs w:val="28"/>
          <w:lang w:val="nl-NL"/>
        </w:rPr>
        <w:drawing>
          <wp:inline distT="0" distB="0" distL="0" distR="0" wp14:anchorId="38FA08C0" wp14:editId="382BE535">
            <wp:extent cx="2865120" cy="1752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2C9D" w:rsidRPr="00B457F5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25CBA6F5" w14:textId="590C01B8" w:rsidR="00602C9D" w:rsidRPr="00B457F5" w:rsidRDefault="00EF2C5D" w:rsidP="00984D85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  <w:r w:rsidRPr="00B457F5">
        <w:rPr>
          <w:rFonts w:ascii="Times New Roman" w:hAnsi="Times New Roman"/>
          <w:noProof/>
          <w:sz w:val="28"/>
          <w:szCs w:val="28"/>
          <w:lang w:val="nl-NL"/>
        </w:rPr>
        <w:drawing>
          <wp:inline distT="0" distB="0" distL="0" distR="0" wp14:anchorId="15ABD79B" wp14:editId="5DF8BA12">
            <wp:extent cx="5400040" cy="25862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012" cy="2588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0BFFA" w14:textId="77777777" w:rsidR="00602C9D" w:rsidRPr="00B457F5" w:rsidRDefault="00602C9D" w:rsidP="00984D85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</w:p>
    <w:p w14:paraId="33618B6D" w14:textId="77777777" w:rsidR="00602C9D" w:rsidRPr="00B457F5" w:rsidRDefault="00602C9D" w:rsidP="00984D85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</w:p>
    <w:p w14:paraId="5EFD3AAD" w14:textId="77777777" w:rsidR="007711C3" w:rsidRPr="00B457F5" w:rsidRDefault="007711C3" w:rsidP="00984D85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</w:p>
    <w:p w14:paraId="6A52E3B8" w14:textId="068CB4B5" w:rsidR="00602C9D" w:rsidRPr="00B457F5" w:rsidRDefault="00602C9D" w:rsidP="00984D85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  <w:r w:rsidRPr="00B457F5">
        <w:rPr>
          <w:rFonts w:ascii="Times New Roman" w:hAnsi="Times New Roman"/>
          <w:sz w:val="28"/>
          <w:szCs w:val="28"/>
          <w:lang w:val="nl-NL"/>
        </w:rPr>
        <w:t>a) Ước lượng bằng mắt xem góc nào là góc n</w:t>
      </w:r>
      <w:r w:rsidRPr="00B457F5">
        <w:rPr>
          <w:rFonts w:ascii="Times New Roman" w:hAnsi="Times New Roman"/>
          <w:sz w:val="28"/>
          <w:szCs w:val="28"/>
          <w:lang w:val="pt-BR"/>
        </w:rPr>
        <w:t>họn, góc vuông, góc tù, góc bẹt;</w:t>
      </w:r>
    </w:p>
    <w:p w14:paraId="08F7093A" w14:textId="77777777" w:rsidR="00602C9D" w:rsidRPr="00B457F5" w:rsidRDefault="00602C9D" w:rsidP="00984D85">
      <w:pPr>
        <w:tabs>
          <w:tab w:val="left" w:pos="6945"/>
        </w:tabs>
        <w:rPr>
          <w:rFonts w:ascii="Times New Roman" w:hAnsi="Times New Roman"/>
          <w:sz w:val="28"/>
          <w:szCs w:val="28"/>
          <w:lang w:val="nl-NL"/>
        </w:rPr>
      </w:pPr>
      <w:r w:rsidRPr="00B457F5">
        <w:rPr>
          <w:rFonts w:ascii="Times New Roman" w:hAnsi="Times New Roman"/>
          <w:sz w:val="28"/>
          <w:szCs w:val="28"/>
          <w:lang w:val="nl-NL"/>
        </w:rPr>
        <w:t>b) Dùng t</w:t>
      </w:r>
      <w:r w:rsidRPr="00B457F5">
        <w:rPr>
          <w:rFonts w:ascii="Times New Roman" w:hAnsi="Times New Roman"/>
          <w:sz w:val="28"/>
          <w:szCs w:val="28"/>
          <w:lang w:val="pt-BR"/>
        </w:rPr>
        <w:t>hước đo góc để tìm số đo của mỗi góc;</w:t>
      </w:r>
    </w:p>
    <w:p w14:paraId="4023BF80" w14:textId="1FF24EEB" w:rsidR="00602C9D" w:rsidRPr="00B457F5" w:rsidRDefault="00602C9D" w:rsidP="00984D85">
      <w:pPr>
        <w:rPr>
          <w:rFonts w:ascii="Times New Roman" w:hAnsi="Times New Roman"/>
          <w:sz w:val="28"/>
          <w:szCs w:val="28"/>
          <w:lang w:val="pt-BR"/>
        </w:rPr>
      </w:pPr>
      <w:r w:rsidRPr="00B457F5">
        <w:rPr>
          <w:rFonts w:ascii="Times New Roman" w:hAnsi="Times New Roman"/>
          <w:b/>
          <w:bCs/>
          <w:sz w:val="28"/>
          <w:szCs w:val="28"/>
        </w:rPr>
        <w:t xml:space="preserve">Bài </w:t>
      </w:r>
      <w:r w:rsidR="00907070" w:rsidRPr="00B457F5">
        <w:rPr>
          <w:rFonts w:ascii="Times New Roman" w:hAnsi="Times New Roman"/>
          <w:b/>
          <w:bCs/>
          <w:sz w:val="28"/>
          <w:szCs w:val="28"/>
        </w:rPr>
        <w:t>7</w:t>
      </w:r>
      <w:r w:rsidRPr="00B457F5">
        <w:rPr>
          <w:rFonts w:ascii="Times New Roman" w:hAnsi="Times New Roman"/>
          <w:sz w:val="28"/>
          <w:szCs w:val="28"/>
        </w:rPr>
        <w:t xml:space="preserve">. Cho tia </w:t>
      </w:r>
      <w:r w:rsidRPr="00B457F5">
        <w:rPr>
          <w:rFonts w:ascii="Times New Roman" w:hAnsi="Times New Roman"/>
          <w:position w:val="-6"/>
          <w:sz w:val="28"/>
          <w:szCs w:val="28"/>
        </w:rPr>
        <w:object w:dxaOrig="360" w:dyaOrig="279" w14:anchorId="229AF15C">
          <v:shape id="_x0000_i1101" type="#_x0000_t75" style="width:18.4pt;height:14.4pt" o:ole="">
            <v:imagedata r:id="rId163" o:title=""/>
          </v:shape>
          <o:OLEObject Type="Embed" ProgID="Equation.DSMT4" ShapeID="_x0000_i1101" DrawAspect="Content" ObjectID="_1712297112" r:id="rId164"/>
        </w:object>
      </w:r>
      <w:r w:rsidRPr="00B457F5">
        <w:rPr>
          <w:rFonts w:ascii="Times New Roman" w:hAnsi="Times New Roman"/>
          <w:sz w:val="28"/>
          <w:szCs w:val="28"/>
          <w:lang w:val="pt-BR"/>
        </w:rPr>
        <w:t xml:space="preserve">. Vẽ tia </w:t>
      </w:r>
      <w:r w:rsidRPr="00B457F5">
        <w:rPr>
          <w:rFonts w:ascii="Times New Roman" w:hAnsi="Times New Roman"/>
          <w:position w:val="-10"/>
          <w:sz w:val="28"/>
          <w:szCs w:val="28"/>
        </w:rPr>
        <w:object w:dxaOrig="360" w:dyaOrig="320" w14:anchorId="2D2A2519">
          <v:shape id="_x0000_i1102" type="#_x0000_t75" style="width:18.4pt;height:16.4pt" o:ole="">
            <v:imagedata r:id="rId165" o:title=""/>
          </v:shape>
          <o:OLEObject Type="Embed" ProgID="Equation.DSMT4" ShapeID="_x0000_i1102" DrawAspect="Content" ObjectID="_1712297113" r:id="rId166"/>
        </w:object>
      </w:r>
      <w:r w:rsidRPr="00B457F5">
        <w:rPr>
          <w:rFonts w:ascii="Times New Roman" w:hAnsi="Times New Roman"/>
          <w:sz w:val="28"/>
          <w:szCs w:val="28"/>
          <w:lang w:val="pt-BR"/>
        </w:rPr>
        <w:t xml:space="preserve">sao cho </w:t>
      </w:r>
      <w:r w:rsidRPr="00B457F5">
        <w:rPr>
          <w:rFonts w:ascii="Times New Roman" w:hAnsi="Times New Roman"/>
          <w:position w:val="-10"/>
          <w:sz w:val="28"/>
          <w:szCs w:val="28"/>
        </w:rPr>
        <w:object w:dxaOrig="1160" w:dyaOrig="420" w14:anchorId="44DDFF48">
          <v:shape id="_x0000_i1103" type="#_x0000_t75" style="width:58pt;height:21.2pt" o:ole="">
            <v:imagedata r:id="rId167" o:title=""/>
          </v:shape>
          <o:OLEObject Type="Embed" ProgID="Equation.DSMT4" ShapeID="_x0000_i1103" DrawAspect="Content" ObjectID="_1712297114" r:id="rId168"/>
        </w:object>
      </w:r>
    </w:p>
    <w:p w14:paraId="75A5156F" w14:textId="63081512" w:rsidR="0000726F" w:rsidRPr="00B457F5" w:rsidRDefault="0000726F" w:rsidP="00984D85">
      <w:pPr>
        <w:rPr>
          <w:rFonts w:ascii="Times New Roman" w:hAnsi="Times New Roman"/>
          <w:position w:val="-6"/>
          <w:sz w:val="28"/>
          <w:szCs w:val="28"/>
        </w:rPr>
      </w:pPr>
    </w:p>
    <w:p w14:paraId="48BEC340" w14:textId="77777777" w:rsidR="00A634DA" w:rsidRPr="00B457F5" w:rsidRDefault="00A634DA" w:rsidP="00984D85">
      <w:pPr>
        <w:autoSpaceDE w:val="0"/>
        <w:autoSpaceDN w:val="0"/>
        <w:adjustRightInd w:val="0"/>
        <w:rPr>
          <w:rFonts w:ascii="Times New Roman" w:eastAsia="Calibri" w:hAnsi="Times New Roman"/>
          <w:b/>
          <w:bCs/>
          <w:sz w:val="28"/>
          <w:szCs w:val="28"/>
          <w:lang w:val="de-DE"/>
        </w:rPr>
      </w:pPr>
    </w:p>
    <w:sectPr w:rsidR="00A634DA" w:rsidRPr="00B457F5" w:rsidSect="007711C3">
      <w:footerReference w:type="even" r:id="rId169"/>
      <w:footerReference w:type="default" r:id="rId170"/>
      <w:pgSz w:w="11907" w:h="16840" w:code="9"/>
      <w:pgMar w:top="709" w:right="709" w:bottom="851" w:left="1134" w:header="720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035657" w14:textId="77777777" w:rsidR="00777D5B" w:rsidRDefault="00777D5B">
      <w:r>
        <w:separator/>
      </w:r>
    </w:p>
  </w:endnote>
  <w:endnote w:type="continuationSeparator" w:id="0">
    <w:p w14:paraId="51A50E81" w14:textId="77777777" w:rsidR="00777D5B" w:rsidRDefault="00777D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E25F40" w14:textId="77777777" w:rsidR="0000726F" w:rsidRDefault="0000726F" w:rsidP="007915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96D1ECC" w14:textId="77777777" w:rsidR="0000726F" w:rsidRDefault="0000726F" w:rsidP="008E32F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88D37C" w14:textId="77777777" w:rsidR="0000726F" w:rsidRDefault="0000726F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D24A9B">
      <w:rPr>
        <w:noProof/>
      </w:rPr>
      <w:t>7</w:t>
    </w:r>
    <w:r>
      <w:rPr>
        <w:noProof/>
      </w:rPr>
      <w:fldChar w:fldCharType="end"/>
    </w:r>
  </w:p>
  <w:p w14:paraId="3D25F584" w14:textId="77777777" w:rsidR="0000726F" w:rsidRDefault="0000726F" w:rsidP="008E32F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0EED36" w14:textId="77777777" w:rsidR="00777D5B" w:rsidRDefault="00777D5B">
      <w:r>
        <w:separator/>
      </w:r>
    </w:p>
  </w:footnote>
  <w:footnote w:type="continuationSeparator" w:id="0">
    <w:p w14:paraId="44A65458" w14:textId="77777777" w:rsidR="00777D5B" w:rsidRDefault="00777D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3E80"/>
    <w:multiLevelType w:val="hybridMultilevel"/>
    <w:tmpl w:val="A4861888"/>
    <w:lvl w:ilvl="0" w:tplc="26A25AB0">
      <w:start w:val="1"/>
      <w:numFmt w:val="upperRoman"/>
      <w:lvlText w:val="%1."/>
      <w:lvlJc w:val="left"/>
      <w:pPr>
        <w:ind w:left="38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00" w:hanging="360"/>
      </w:pPr>
    </w:lvl>
    <w:lvl w:ilvl="2" w:tplc="0409001B" w:tentative="1">
      <w:start w:val="1"/>
      <w:numFmt w:val="lowerRoman"/>
      <w:lvlText w:val="%3."/>
      <w:lvlJc w:val="right"/>
      <w:pPr>
        <w:ind w:left="4920" w:hanging="180"/>
      </w:pPr>
    </w:lvl>
    <w:lvl w:ilvl="3" w:tplc="0409000F" w:tentative="1">
      <w:start w:val="1"/>
      <w:numFmt w:val="decimal"/>
      <w:lvlText w:val="%4."/>
      <w:lvlJc w:val="left"/>
      <w:pPr>
        <w:ind w:left="5640" w:hanging="360"/>
      </w:pPr>
    </w:lvl>
    <w:lvl w:ilvl="4" w:tplc="04090019" w:tentative="1">
      <w:start w:val="1"/>
      <w:numFmt w:val="lowerLetter"/>
      <w:lvlText w:val="%5."/>
      <w:lvlJc w:val="left"/>
      <w:pPr>
        <w:ind w:left="6360" w:hanging="360"/>
      </w:pPr>
    </w:lvl>
    <w:lvl w:ilvl="5" w:tplc="0409001B" w:tentative="1">
      <w:start w:val="1"/>
      <w:numFmt w:val="lowerRoman"/>
      <w:lvlText w:val="%6."/>
      <w:lvlJc w:val="right"/>
      <w:pPr>
        <w:ind w:left="7080" w:hanging="180"/>
      </w:pPr>
    </w:lvl>
    <w:lvl w:ilvl="6" w:tplc="0409000F" w:tentative="1">
      <w:start w:val="1"/>
      <w:numFmt w:val="decimal"/>
      <w:lvlText w:val="%7."/>
      <w:lvlJc w:val="left"/>
      <w:pPr>
        <w:ind w:left="7800" w:hanging="360"/>
      </w:pPr>
    </w:lvl>
    <w:lvl w:ilvl="7" w:tplc="04090019" w:tentative="1">
      <w:start w:val="1"/>
      <w:numFmt w:val="lowerLetter"/>
      <w:lvlText w:val="%8."/>
      <w:lvlJc w:val="left"/>
      <w:pPr>
        <w:ind w:left="8520" w:hanging="360"/>
      </w:pPr>
    </w:lvl>
    <w:lvl w:ilvl="8" w:tplc="0409001B" w:tentative="1">
      <w:start w:val="1"/>
      <w:numFmt w:val="lowerRoman"/>
      <w:lvlText w:val="%9."/>
      <w:lvlJc w:val="right"/>
      <w:pPr>
        <w:ind w:left="9240" w:hanging="180"/>
      </w:pPr>
    </w:lvl>
  </w:abstractNum>
  <w:abstractNum w:abstractNumId="1" w15:restartNumberingAfterBreak="0">
    <w:nsid w:val="034D5508"/>
    <w:multiLevelType w:val="hybridMultilevel"/>
    <w:tmpl w:val="E924C1EC"/>
    <w:lvl w:ilvl="0" w:tplc="11F89BE4">
      <w:start w:val="1"/>
      <w:numFmt w:val="decimal"/>
      <w:lvlText w:val="Bài 1.%1."/>
      <w:lvlJc w:val="left"/>
      <w:pPr>
        <w:ind w:left="795" w:hanging="36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" w15:restartNumberingAfterBreak="0">
    <w:nsid w:val="04DE6D61"/>
    <w:multiLevelType w:val="hybridMultilevel"/>
    <w:tmpl w:val="55A293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922F2"/>
    <w:multiLevelType w:val="hybridMultilevel"/>
    <w:tmpl w:val="920074DC"/>
    <w:lvl w:ilvl="0" w:tplc="040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74599"/>
    <w:multiLevelType w:val="hybridMultilevel"/>
    <w:tmpl w:val="59BCE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8494C"/>
    <w:multiLevelType w:val="hybridMultilevel"/>
    <w:tmpl w:val="7FBE10C0"/>
    <w:lvl w:ilvl="0" w:tplc="18F82480">
      <w:start w:val="1"/>
      <w:numFmt w:val="decimal"/>
      <w:lvlText w:val="Bài 3.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6D4075"/>
    <w:multiLevelType w:val="hybridMultilevel"/>
    <w:tmpl w:val="78D4E1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CB6DA9"/>
    <w:multiLevelType w:val="hybridMultilevel"/>
    <w:tmpl w:val="0D502224"/>
    <w:lvl w:ilvl="0" w:tplc="04090015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20093275"/>
    <w:multiLevelType w:val="multilevel"/>
    <w:tmpl w:val="20093275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0111EE"/>
    <w:multiLevelType w:val="hybridMultilevel"/>
    <w:tmpl w:val="89B21732"/>
    <w:lvl w:ilvl="0" w:tplc="4420CCEE">
      <w:start w:val="1"/>
      <w:numFmt w:val="decimal"/>
      <w:lvlText w:val="Bài 2.%1."/>
      <w:lvlJc w:val="left"/>
      <w:pPr>
        <w:ind w:left="1146" w:hanging="36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23B34537"/>
    <w:multiLevelType w:val="hybridMultilevel"/>
    <w:tmpl w:val="D2328728"/>
    <w:lvl w:ilvl="0" w:tplc="1AC691D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79304C"/>
    <w:multiLevelType w:val="hybridMultilevel"/>
    <w:tmpl w:val="E924C1EC"/>
    <w:lvl w:ilvl="0" w:tplc="11F89BE4">
      <w:start w:val="1"/>
      <w:numFmt w:val="decimal"/>
      <w:lvlText w:val="Bài 1.%1."/>
      <w:lvlJc w:val="left"/>
      <w:pPr>
        <w:ind w:left="795" w:hanging="36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2" w15:restartNumberingAfterBreak="0">
    <w:nsid w:val="2D706B1C"/>
    <w:multiLevelType w:val="hybridMultilevel"/>
    <w:tmpl w:val="5FFA7F8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5E3605"/>
    <w:multiLevelType w:val="hybridMultilevel"/>
    <w:tmpl w:val="296C8592"/>
    <w:lvl w:ilvl="0" w:tplc="22C8B86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6105398"/>
    <w:multiLevelType w:val="hybridMultilevel"/>
    <w:tmpl w:val="99F84A5A"/>
    <w:lvl w:ilvl="0" w:tplc="40D47504">
      <w:start w:val="1"/>
      <w:numFmt w:val="upperLetter"/>
      <w:lvlText w:val="%1."/>
      <w:lvlJc w:val="left"/>
      <w:pPr>
        <w:ind w:left="9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04" w:hanging="360"/>
      </w:pPr>
    </w:lvl>
    <w:lvl w:ilvl="2" w:tplc="0409001B" w:tentative="1">
      <w:start w:val="1"/>
      <w:numFmt w:val="lowerRoman"/>
      <w:lvlText w:val="%3."/>
      <w:lvlJc w:val="right"/>
      <w:pPr>
        <w:ind w:left="2424" w:hanging="180"/>
      </w:pPr>
    </w:lvl>
    <w:lvl w:ilvl="3" w:tplc="0409000F" w:tentative="1">
      <w:start w:val="1"/>
      <w:numFmt w:val="decimal"/>
      <w:lvlText w:val="%4."/>
      <w:lvlJc w:val="left"/>
      <w:pPr>
        <w:ind w:left="3144" w:hanging="360"/>
      </w:pPr>
    </w:lvl>
    <w:lvl w:ilvl="4" w:tplc="04090019" w:tentative="1">
      <w:start w:val="1"/>
      <w:numFmt w:val="lowerLetter"/>
      <w:lvlText w:val="%5."/>
      <w:lvlJc w:val="left"/>
      <w:pPr>
        <w:ind w:left="3864" w:hanging="360"/>
      </w:pPr>
    </w:lvl>
    <w:lvl w:ilvl="5" w:tplc="0409001B" w:tentative="1">
      <w:start w:val="1"/>
      <w:numFmt w:val="lowerRoman"/>
      <w:lvlText w:val="%6."/>
      <w:lvlJc w:val="right"/>
      <w:pPr>
        <w:ind w:left="4584" w:hanging="180"/>
      </w:pPr>
    </w:lvl>
    <w:lvl w:ilvl="6" w:tplc="0409000F" w:tentative="1">
      <w:start w:val="1"/>
      <w:numFmt w:val="decimal"/>
      <w:lvlText w:val="%7."/>
      <w:lvlJc w:val="left"/>
      <w:pPr>
        <w:ind w:left="5304" w:hanging="360"/>
      </w:pPr>
    </w:lvl>
    <w:lvl w:ilvl="7" w:tplc="04090019" w:tentative="1">
      <w:start w:val="1"/>
      <w:numFmt w:val="lowerLetter"/>
      <w:lvlText w:val="%8."/>
      <w:lvlJc w:val="left"/>
      <w:pPr>
        <w:ind w:left="6024" w:hanging="360"/>
      </w:pPr>
    </w:lvl>
    <w:lvl w:ilvl="8" w:tplc="0409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15" w15:restartNumberingAfterBreak="0">
    <w:nsid w:val="3AC559FB"/>
    <w:multiLevelType w:val="multilevel"/>
    <w:tmpl w:val="FC585CC4"/>
    <w:lvl w:ilvl="0">
      <w:start w:val="15"/>
      <w:numFmt w:val="decimal"/>
      <w:lvlText w:val="Câu %1."/>
      <w:lvlJc w:val="left"/>
      <w:pPr>
        <w:tabs>
          <w:tab w:val="num" w:pos="1985"/>
        </w:tabs>
        <w:ind w:left="1957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 w15:restartNumberingAfterBreak="0">
    <w:nsid w:val="3F8C1F13"/>
    <w:multiLevelType w:val="hybridMultilevel"/>
    <w:tmpl w:val="6B6A3F7C"/>
    <w:lvl w:ilvl="0" w:tplc="7C02F40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123E43"/>
    <w:multiLevelType w:val="multilevel"/>
    <w:tmpl w:val="40123E43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7281D67"/>
    <w:multiLevelType w:val="hybridMultilevel"/>
    <w:tmpl w:val="57C6D0C4"/>
    <w:lvl w:ilvl="0" w:tplc="D29089D4">
      <w:start w:val="1"/>
      <w:numFmt w:val="decimal"/>
      <w:lvlText w:val="Bài 5.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0074E"/>
    <w:multiLevelType w:val="hybridMultilevel"/>
    <w:tmpl w:val="3B08FA34"/>
    <w:lvl w:ilvl="0" w:tplc="20885908">
      <w:start w:val="1"/>
      <w:numFmt w:val="decimal"/>
      <w:lvlText w:val="Bài 4.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494417"/>
    <w:multiLevelType w:val="hybridMultilevel"/>
    <w:tmpl w:val="8416D41E"/>
    <w:lvl w:ilvl="0" w:tplc="61A2FF9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602FB9"/>
    <w:multiLevelType w:val="hybridMultilevel"/>
    <w:tmpl w:val="4A40E960"/>
    <w:lvl w:ilvl="0" w:tplc="AB16DFB2">
      <w:start w:val="1"/>
      <w:numFmt w:val="decimal"/>
      <w:lvlText w:val="Bài 6.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101913"/>
    <w:multiLevelType w:val="hybridMultilevel"/>
    <w:tmpl w:val="78D4E10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BA6A94"/>
    <w:multiLevelType w:val="hybridMultilevel"/>
    <w:tmpl w:val="6FA20AEE"/>
    <w:lvl w:ilvl="0" w:tplc="E0361EF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 w15:restartNumberingAfterBreak="0">
    <w:nsid w:val="5DB36D65"/>
    <w:multiLevelType w:val="hybridMultilevel"/>
    <w:tmpl w:val="32CE7C8A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C6427C"/>
    <w:multiLevelType w:val="hybridMultilevel"/>
    <w:tmpl w:val="2970215E"/>
    <w:lvl w:ilvl="0" w:tplc="4420CCEE">
      <w:start w:val="1"/>
      <w:numFmt w:val="decimal"/>
      <w:lvlText w:val="Bài 2.%1."/>
      <w:lvlJc w:val="left"/>
      <w:pPr>
        <w:ind w:left="1146" w:hanging="36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6" w15:restartNumberingAfterBreak="0">
    <w:nsid w:val="61EF5896"/>
    <w:multiLevelType w:val="multilevel"/>
    <w:tmpl w:val="61EF589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7E47FF"/>
    <w:multiLevelType w:val="hybridMultilevel"/>
    <w:tmpl w:val="F14ECA26"/>
    <w:lvl w:ilvl="0" w:tplc="D29089D4">
      <w:start w:val="1"/>
      <w:numFmt w:val="decimal"/>
      <w:lvlText w:val="Bài 5.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411FAC"/>
    <w:multiLevelType w:val="hybridMultilevel"/>
    <w:tmpl w:val="18C45D44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07786B"/>
    <w:multiLevelType w:val="hybridMultilevel"/>
    <w:tmpl w:val="131C8DF8"/>
    <w:lvl w:ilvl="0" w:tplc="DC4E44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30" w15:restartNumberingAfterBreak="0">
    <w:nsid w:val="7555152F"/>
    <w:multiLevelType w:val="hybridMultilevel"/>
    <w:tmpl w:val="FD6E2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76AC7FCE"/>
    <w:multiLevelType w:val="hybridMultilevel"/>
    <w:tmpl w:val="2CD099B6"/>
    <w:lvl w:ilvl="0" w:tplc="0EE007C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pt-BR"/>
      </w:rPr>
    </w:lvl>
    <w:lvl w:ilvl="1" w:tplc="25B0506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BEA45016">
      <w:start w:val="4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eastAsia="Times New Roman" w:hAnsi="Symbol" w:cs="Times New Roman" w:hint="default"/>
      </w:rPr>
    </w:lvl>
    <w:lvl w:ilvl="3" w:tplc="44222FE8">
      <w:start w:val="4"/>
      <w:numFmt w:val="bullet"/>
      <w:lvlText w:val=""/>
      <w:lvlJc w:val="left"/>
      <w:pPr>
        <w:tabs>
          <w:tab w:val="num" w:pos="2895"/>
        </w:tabs>
        <w:ind w:left="2895" w:hanging="375"/>
      </w:pPr>
      <w:rPr>
        <w:rFonts w:ascii="Wingdings" w:eastAsia="Times New Roman" w:hAnsi="Wingdings" w:cs="Times New Roman"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9DA0600"/>
    <w:multiLevelType w:val="hybridMultilevel"/>
    <w:tmpl w:val="2E40D354"/>
    <w:lvl w:ilvl="0" w:tplc="D6C036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9F507A1"/>
    <w:multiLevelType w:val="hybridMultilevel"/>
    <w:tmpl w:val="5FFA7F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D56D24"/>
    <w:multiLevelType w:val="hybridMultilevel"/>
    <w:tmpl w:val="3B42B822"/>
    <w:lvl w:ilvl="0" w:tplc="81E82E82">
      <w:start w:val="1"/>
      <w:numFmt w:val="decimal"/>
      <w:lvlText w:val="Câu %1."/>
      <w:lvlJc w:val="center"/>
      <w:pPr>
        <w:ind w:left="644" w:hanging="360"/>
      </w:pPr>
      <w:rPr>
        <w:rFonts w:hint="default"/>
        <w:b/>
        <w:color w:val="FF0000"/>
        <w:spacing w:val="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7DD36487"/>
    <w:multiLevelType w:val="hybridMultilevel"/>
    <w:tmpl w:val="06740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6971185">
    <w:abstractNumId w:val="32"/>
  </w:num>
  <w:num w:numId="2" w16cid:durableId="57632330">
    <w:abstractNumId w:val="31"/>
  </w:num>
  <w:num w:numId="3" w16cid:durableId="235281283">
    <w:abstractNumId w:val="13"/>
  </w:num>
  <w:num w:numId="4" w16cid:durableId="1690717661">
    <w:abstractNumId w:val="34"/>
  </w:num>
  <w:num w:numId="5" w16cid:durableId="586769061">
    <w:abstractNumId w:val="11"/>
  </w:num>
  <w:num w:numId="6" w16cid:durableId="474688294">
    <w:abstractNumId w:val="9"/>
  </w:num>
  <w:num w:numId="7" w16cid:durableId="411244016">
    <w:abstractNumId w:val="20"/>
  </w:num>
  <w:num w:numId="8" w16cid:durableId="1306659496">
    <w:abstractNumId w:val="6"/>
  </w:num>
  <w:num w:numId="9" w16cid:durableId="1833375494">
    <w:abstractNumId w:val="5"/>
  </w:num>
  <w:num w:numId="10" w16cid:durableId="1842162659">
    <w:abstractNumId w:val="19"/>
  </w:num>
  <w:num w:numId="11" w16cid:durableId="305742926">
    <w:abstractNumId w:val="27"/>
  </w:num>
  <w:num w:numId="12" w16cid:durableId="656148855">
    <w:abstractNumId w:val="21"/>
  </w:num>
  <w:num w:numId="13" w16cid:durableId="322785407">
    <w:abstractNumId w:val="1"/>
  </w:num>
  <w:num w:numId="14" w16cid:durableId="284433560">
    <w:abstractNumId w:val="25"/>
  </w:num>
  <w:num w:numId="15" w16cid:durableId="1578203411">
    <w:abstractNumId w:val="18"/>
  </w:num>
  <w:num w:numId="16" w16cid:durableId="1807703161">
    <w:abstractNumId w:val="29"/>
  </w:num>
  <w:num w:numId="17" w16cid:durableId="581333813">
    <w:abstractNumId w:val="28"/>
  </w:num>
  <w:num w:numId="18" w16cid:durableId="904797320">
    <w:abstractNumId w:val="35"/>
  </w:num>
  <w:num w:numId="19" w16cid:durableId="2000889715">
    <w:abstractNumId w:val="0"/>
  </w:num>
  <w:num w:numId="20" w16cid:durableId="164174142">
    <w:abstractNumId w:val="16"/>
  </w:num>
  <w:num w:numId="21" w16cid:durableId="1949581084">
    <w:abstractNumId w:val="3"/>
  </w:num>
  <w:num w:numId="22" w16cid:durableId="1483814705">
    <w:abstractNumId w:val="4"/>
  </w:num>
  <w:num w:numId="23" w16cid:durableId="1751927601">
    <w:abstractNumId w:val="7"/>
  </w:num>
  <w:num w:numId="24" w16cid:durableId="1374115734">
    <w:abstractNumId w:val="30"/>
  </w:num>
  <w:num w:numId="25" w16cid:durableId="825439710">
    <w:abstractNumId w:val="23"/>
  </w:num>
  <w:num w:numId="26" w16cid:durableId="2122798707">
    <w:abstractNumId w:val="33"/>
  </w:num>
  <w:num w:numId="27" w16cid:durableId="1439180139">
    <w:abstractNumId w:val="12"/>
  </w:num>
  <w:num w:numId="28" w16cid:durableId="340862458">
    <w:abstractNumId w:val="2"/>
  </w:num>
  <w:num w:numId="29" w16cid:durableId="1495366895">
    <w:abstractNumId w:val="24"/>
  </w:num>
  <w:num w:numId="30" w16cid:durableId="1851751863">
    <w:abstractNumId w:val="15"/>
  </w:num>
  <w:num w:numId="31" w16cid:durableId="1643080651">
    <w:abstractNumId w:val="10"/>
  </w:num>
  <w:num w:numId="32" w16cid:durableId="908999133">
    <w:abstractNumId w:val="17"/>
  </w:num>
  <w:num w:numId="33" w16cid:durableId="13205749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66482167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141383233">
    <w:abstractNumId w:val="14"/>
  </w:num>
  <w:num w:numId="36" w16cid:durableId="625694390">
    <w:abstractNumId w:val="22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9102D"/>
    <w:rsid w:val="00001BF0"/>
    <w:rsid w:val="00002840"/>
    <w:rsid w:val="00003AE3"/>
    <w:rsid w:val="0000412E"/>
    <w:rsid w:val="0000595A"/>
    <w:rsid w:val="000059F4"/>
    <w:rsid w:val="0000726F"/>
    <w:rsid w:val="00011D4A"/>
    <w:rsid w:val="00013765"/>
    <w:rsid w:val="00013FC2"/>
    <w:rsid w:val="00014899"/>
    <w:rsid w:val="00015B1F"/>
    <w:rsid w:val="00017F54"/>
    <w:rsid w:val="00023069"/>
    <w:rsid w:val="00030BE3"/>
    <w:rsid w:val="00030E85"/>
    <w:rsid w:val="00031142"/>
    <w:rsid w:val="00033823"/>
    <w:rsid w:val="0003559C"/>
    <w:rsid w:val="00044281"/>
    <w:rsid w:val="00045F42"/>
    <w:rsid w:val="00061111"/>
    <w:rsid w:val="00062337"/>
    <w:rsid w:val="00063608"/>
    <w:rsid w:val="00071727"/>
    <w:rsid w:val="00072145"/>
    <w:rsid w:val="00073484"/>
    <w:rsid w:val="00073DED"/>
    <w:rsid w:val="00074E39"/>
    <w:rsid w:val="00076513"/>
    <w:rsid w:val="0007700C"/>
    <w:rsid w:val="000877C3"/>
    <w:rsid w:val="000A01F4"/>
    <w:rsid w:val="000A0CBD"/>
    <w:rsid w:val="000A3FA6"/>
    <w:rsid w:val="000A4747"/>
    <w:rsid w:val="000A5CC2"/>
    <w:rsid w:val="000A61CC"/>
    <w:rsid w:val="000B2DBF"/>
    <w:rsid w:val="000B3994"/>
    <w:rsid w:val="000C3E0D"/>
    <w:rsid w:val="000C60F5"/>
    <w:rsid w:val="000D149C"/>
    <w:rsid w:val="000D32C3"/>
    <w:rsid w:val="000D401A"/>
    <w:rsid w:val="000D4A31"/>
    <w:rsid w:val="000D4CED"/>
    <w:rsid w:val="000E0814"/>
    <w:rsid w:val="000E306B"/>
    <w:rsid w:val="000E483A"/>
    <w:rsid w:val="000E50E9"/>
    <w:rsid w:val="000E5248"/>
    <w:rsid w:val="000E541C"/>
    <w:rsid w:val="000E6C22"/>
    <w:rsid w:val="000F20D8"/>
    <w:rsid w:val="000F26C6"/>
    <w:rsid w:val="000F3A6F"/>
    <w:rsid w:val="000F467B"/>
    <w:rsid w:val="000F6FDA"/>
    <w:rsid w:val="00100739"/>
    <w:rsid w:val="00103577"/>
    <w:rsid w:val="00104163"/>
    <w:rsid w:val="00104BBE"/>
    <w:rsid w:val="00107334"/>
    <w:rsid w:val="00120452"/>
    <w:rsid w:val="0012128D"/>
    <w:rsid w:val="001227C2"/>
    <w:rsid w:val="00135369"/>
    <w:rsid w:val="001435F9"/>
    <w:rsid w:val="0014522A"/>
    <w:rsid w:val="00146853"/>
    <w:rsid w:val="00147615"/>
    <w:rsid w:val="00156242"/>
    <w:rsid w:val="00157A2B"/>
    <w:rsid w:val="00165D65"/>
    <w:rsid w:val="00166339"/>
    <w:rsid w:val="00167404"/>
    <w:rsid w:val="0017098C"/>
    <w:rsid w:val="00170AE6"/>
    <w:rsid w:val="0017112F"/>
    <w:rsid w:val="001770DE"/>
    <w:rsid w:val="00180811"/>
    <w:rsid w:val="00185CF7"/>
    <w:rsid w:val="001862DE"/>
    <w:rsid w:val="001A6EED"/>
    <w:rsid w:val="001C27BA"/>
    <w:rsid w:val="001C3978"/>
    <w:rsid w:val="001C3E5A"/>
    <w:rsid w:val="001C46CF"/>
    <w:rsid w:val="001C50B1"/>
    <w:rsid w:val="001C6158"/>
    <w:rsid w:val="001D0616"/>
    <w:rsid w:val="001D1734"/>
    <w:rsid w:val="001D7374"/>
    <w:rsid w:val="001E1E1F"/>
    <w:rsid w:val="001E25C6"/>
    <w:rsid w:val="001E62F6"/>
    <w:rsid w:val="001F079C"/>
    <w:rsid w:val="001F32DC"/>
    <w:rsid w:val="001F5031"/>
    <w:rsid w:val="00200D36"/>
    <w:rsid w:val="00201C9D"/>
    <w:rsid w:val="00203963"/>
    <w:rsid w:val="0020415F"/>
    <w:rsid w:val="00206E13"/>
    <w:rsid w:val="00213684"/>
    <w:rsid w:val="00215FAB"/>
    <w:rsid w:val="0022027D"/>
    <w:rsid w:val="00220B92"/>
    <w:rsid w:val="00220C77"/>
    <w:rsid w:val="002220A2"/>
    <w:rsid w:val="0023554D"/>
    <w:rsid w:val="00240AA6"/>
    <w:rsid w:val="002429B4"/>
    <w:rsid w:val="0025262A"/>
    <w:rsid w:val="0025393C"/>
    <w:rsid w:val="0025418F"/>
    <w:rsid w:val="00255746"/>
    <w:rsid w:val="00262190"/>
    <w:rsid w:val="0027129C"/>
    <w:rsid w:val="002741A2"/>
    <w:rsid w:val="00283D35"/>
    <w:rsid w:val="0029160E"/>
    <w:rsid w:val="00295E88"/>
    <w:rsid w:val="002A03E9"/>
    <w:rsid w:val="002A20D2"/>
    <w:rsid w:val="002A426B"/>
    <w:rsid w:val="002B27E0"/>
    <w:rsid w:val="002B32FC"/>
    <w:rsid w:val="002B397B"/>
    <w:rsid w:val="002B5ED4"/>
    <w:rsid w:val="002D3AD7"/>
    <w:rsid w:val="002D3F5C"/>
    <w:rsid w:val="002D6CC7"/>
    <w:rsid w:val="002D71FE"/>
    <w:rsid w:val="002E302B"/>
    <w:rsid w:val="002E5839"/>
    <w:rsid w:val="002E6409"/>
    <w:rsid w:val="002F23EE"/>
    <w:rsid w:val="002F2BDE"/>
    <w:rsid w:val="003052DD"/>
    <w:rsid w:val="00306EF3"/>
    <w:rsid w:val="00313744"/>
    <w:rsid w:val="00321742"/>
    <w:rsid w:val="003233A0"/>
    <w:rsid w:val="003265F3"/>
    <w:rsid w:val="00334505"/>
    <w:rsid w:val="00336AC3"/>
    <w:rsid w:val="003506B0"/>
    <w:rsid w:val="00351AA4"/>
    <w:rsid w:val="00355557"/>
    <w:rsid w:val="003708FD"/>
    <w:rsid w:val="0037781B"/>
    <w:rsid w:val="00386477"/>
    <w:rsid w:val="00387247"/>
    <w:rsid w:val="00387596"/>
    <w:rsid w:val="00394D46"/>
    <w:rsid w:val="003950F6"/>
    <w:rsid w:val="00396F56"/>
    <w:rsid w:val="003A4FB0"/>
    <w:rsid w:val="003A6AE0"/>
    <w:rsid w:val="003B2624"/>
    <w:rsid w:val="003B2779"/>
    <w:rsid w:val="003B3B1E"/>
    <w:rsid w:val="003C3709"/>
    <w:rsid w:val="003C3ACA"/>
    <w:rsid w:val="003C7618"/>
    <w:rsid w:val="003D0E17"/>
    <w:rsid w:val="003D6760"/>
    <w:rsid w:val="003E0E1E"/>
    <w:rsid w:val="003E1AAD"/>
    <w:rsid w:val="003E3602"/>
    <w:rsid w:val="003F07D9"/>
    <w:rsid w:val="003F11A6"/>
    <w:rsid w:val="003F1AE6"/>
    <w:rsid w:val="003F1CC9"/>
    <w:rsid w:val="0040174A"/>
    <w:rsid w:val="00403CD9"/>
    <w:rsid w:val="00403EFB"/>
    <w:rsid w:val="00404726"/>
    <w:rsid w:val="00407C09"/>
    <w:rsid w:val="00407C0C"/>
    <w:rsid w:val="00414120"/>
    <w:rsid w:val="0041416A"/>
    <w:rsid w:val="004163D8"/>
    <w:rsid w:val="00416C61"/>
    <w:rsid w:val="00422B8F"/>
    <w:rsid w:val="00427BC1"/>
    <w:rsid w:val="004324C0"/>
    <w:rsid w:val="00432978"/>
    <w:rsid w:val="004422D2"/>
    <w:rsid w:val="00442475"/>
    <w:rsid w:val="00444018"/>
    <w:rsid w:val="00447B9E"/>
    <w:rsid w:val="00447D3E"/>
    <w:rsid w:val="004506A9"/>
    <w:rsid w:val="0045653D"/>
    <w:rsid w:val="004569B0"/>
    <w:rsid w:val="00460C97"/>
    <w:rsid w:val="004639A6"/>
    <w:rsid w:val="00465069"/>
    <w:rsid w:val="0046579D"/>
    <w:rsid w:val="00465B80"/>
    <w:rsid w:val="00467932"/>
    <w:rsid w:val="00474571"/>
    <w:rsid w:val="00475F01"/>
    <w:rsid w:val="004806AC"/>
    <w:rsid w:val="004812DB"/>
    <w:rsid w:val="004812ED"/>
    <w:rsid w:val="00481BD4"/>
    <w:rsid w:val="00484F46"/>
    <w:rsid w:val="004854CD"/>
    <w:rsid w:val="0048613E"/>
    <w:rsid w:val="004875DC"/>
    <w:rsid w:val="004944BA"/>
    <w:rsid w:val="00496688"/>
    <w:rsid w:val="00496E7D"/>
    <w:rsid w:val="004A2F2D"/>
    <w:rsid w:val="004A4058"/>
    <w:rsid w:val="004A548F"/>
    <w:rsid w:val="004A6F8B"/>
    <w:rsid w:val="004B0209"/>
    <w:rsid w:val="004B1F00"/>
    <w:rsid w:val="004B5EC0"/>
    <w:rsid w:val="004C7DCF"/>
    <w:rsid w:val="004D07C3"/>
    <w:rsid w:val="004E3DA9"/>
    <w:rsid w:val="004E503E"/>
    <w:rsid w:val="004F15E4"/>
    <w:rsid w:val="004F55F0"/>
    <w:rsid w:val="004F5FC2"/>
    <w:rsid w:val="004F7B46"/>
    <w:rsid w:val="00500A93"/>
    <w:rsid w:val="00503511"/>
    <w:rsid w:val="00503899"/>
    <w:rsid w:val="00507302"/>
    <w:rsid w:val="00507FC8"/>
    <w:rsid w:val="005130C6"/>
    <w:rsid w:val="00517B10"/>
    <w:rsid w:val="005200A6"/>
    <w:rsid w:val="005201A7"/>
    <w:rsid w:val="00521E1D"/>
    <w:rsid w:val="00523072"/>
    <w:rsid w:val="00526B06"/>
    <w:rsid w:val="005302C0"/>
    <w:rsid w:val="00543386"/>
    <w:rsid w:val="00543588"/>
    <w:rsid w:val="00545DD5"/>
    <w:rsid w:val="00546E93"/>
    <w:rsid w:val="005510B6"/>
    <w:rsid w:val="0055286B"/>
    <w:rsid w:val="005566C9"/>
    <w:rsid w:val="00562DFD"/>
    <w:rsid w:val="0056538C"/>
    <w:rsid w:val="00565DE2"/>
    <w:rsid w:val="00566662"/>
    <w:rsid w:val="00567904"/>
    <w:rsid w:val="00570BF4"/>
    <w:rsid w:val="005711F9"/>
    <w:rsid w:val="00572373"/>
    <w:rsid w:val="005770B6"/>
    <w:rsid w:val="00585F19"/>
    <w:rsid w:val="00586B3F"/>
    <w:rsid w:val="00592124"/>
    <w:rsid w:val="005A108E"/>
    <w:rsid w:val="005A531B"/>
    <w:rsid w:val="005A7564"/>
    <w:rsid w:val="005B3D55"/>
    <w:rsid w:val="005B41C3"/>
    <w:rsid w:val="005C0773"/>
    <w:rsid w:val="005C1E6D"/>
    <w:rsid w:val="005D2E8E"/>
    <w:rsid w:val="005F35C2"/>
    <w:rsid w:val="005F64B9"/>
    <w:rsid w:val="00600126"/>
    <w:rsid w:val="00600A11"/>
    <w:rsid w:val="00602C9D"/>
    <w:rsid w:val="00602CF8"/>
    <w:rsid w:val="006068C5"/>
    <w:rsid w:val="00606C05"/>
    <w:rsid w:val="006100E2"/>
    <w:rsid w:val="00611383"/>
    <w:rsid w:val="00611F24"/>
    <w:rsid w:val="00613D19"/>
    <w:rsid w:val="0061791D"/>
    <w:rsid w:val="00620797"/>
    <w:rsid w:val="006223DF"/>
    <w:rsid w:val="006236A1"/>
    <w:rsid w:val="00630608"/>
    <w:rsid w:val="006336AC"/>
    <w:rsid w:val="00636D93"/>
    <w:rsid w:val="0063795E"/>
    <w:rsid w:val="006414CA"/>
    <w:rsid w:val="00643F69"/>
    <w:rsid w:val="0064581E"/>
    <w:rsid w:val="0064584F"/>
    <w:rsid w:val="0065152F"/>
    <w:rsid w:val="00655880"/>
    <w:rsid w:val="006563A6"/>
    <w:rsid w:val="00656565"/>
    <w:rsid w:val="00664A66"/>
    <w:rsid w:val="00670621"/>
    <w:rsid w:val="00670BA3"/>
    <w:rsid w:val="00673468"/>
    <w:rsid w:val="006764C9"/>
    <w:rsid w:val="00676A78"/>
    <w:rsid w:val="00680A20"/>
    <w:rsid w:val="00681DED"/>
    <w:rsid w:val="006821ED"/>
    <w:rsid w:val="00685A84"/>
    <w:rsid w:val="0068610C"/>
    <w:rsid w:val="0068672A"/>
    <w:rsid w:val="00692DA0"/>
    <w:rsid w:val="00693B5D"/>
    <w:rsid w:val="006A3E04"/>
    <w:rsid w:val="006A6194"/>
    <w:rsid w:val="006A7CDC"/>
    <w:rsid w:val="006B3745"/>
    <w:rsid w:val="006B5CF1"/>
    <w:rsid w:val="006C4D4C"/>
    <w:rsid w:val="006D2F36"/>
    <w:rsid w:val="006D345B"/>
    <w:rsid w:val="006D3836"/>
    <w:rsid w:val="006D578F"/>
    <w:rsid w:val="006D63F9"/>
    <w:rsid w:val="006D6EB4"/>
    <w:rsid w:val="006E1CBC"/>
    <w:rsid w:val="006E39D8"/>
    <w:rsid w:val="006E4F5C"/>
    <w:rsid w:val="006E61C3"/>
    <w:rsid w:val="006E6500"/>
    <w:rsid w:val="006E6915"/>
    <w:rsid w:val="006F0EFC"/>
    <w:rsid w:val="006F1A87"/>
    <w:rsid w:val="006F1EA6"/>
    <w:rsid w:val="006F583F"/>
    <w:rsid w:val="006F798B"/>
    <w:rsid w:val="00700B57"/>
    <w:rsid w:val="00701D19"/>
    <w:rsid w:val="00706485"/>
    <w:rsid w:val="00707717"/>
    <w:rsid w:val="00710312"/>
    <w:rsid w:val="00710E3A"/>
    <w:rsid w:val="0071402F"/>
    <w:rsid w:val="00720B52"/>
    <w:rsid w:val="0072147A"/>
    <w:rsid w:val="0072484C"/>
    <w:rsid w:val="00727287"/>
    <w:rsid w:val="00727739"/>
    <w:rsid w:val="007324C4"/>
    <w:rsid w:val="00732C90"/>
    <w:rsid w:val="007368FB"/>
    <w:rsid w:val="00741609"/>
    <w:rsid w:val="007422D3"/>
    <w:rsid w:val="00743660"/>
    <w:rsid w:val="00744840"/>
    <w:rsid w:val="007467F8"/>
    <w:rsid w:val="0074747E"/>
    <w:rsid w:val="00747C97"/>
    <w:rsid w:val="007517DD"/>
    <w:rsid w:val="0075218B"/>
    <w:rsid w:val="00753928"/>
    <w:rsid w:val="007711C3"/>
    <w:rsid w:val="0077267C"/>
    <w:rsid w:val="00777D5B"/>
    <w:rsid w:val="0078171F"/>
    <w:rsid w:val="00785FC0"/>
    <w:rsid w:val="00787367"/>
    <w:rsid w:val="0079102D"/>
    <w:rsid w:val="0079106B"/>
    <w:rsid w:val="00791539"/>
    <w:rsid w:val="00791CF4"/>
    <w:rsid w:val="007941F5"/>
    <w:rsid w:val="00795DF1"/>
    <w:rsid w:val="007B4A03"/>
    <w:rsid w:val="007B4C54"/>
    <w:rsid w:val="007B5FDC"/>
    <w:rsid w:val="007B67C1"/>
    <w:rsid w:val="007C2A21"/>
    <w:rsid w:val="007C2C3E"/>
    <w:rsid w:val="007D1A3A"/>
    <w:rsid w:val="007D379F"/>
    <w:rsid w:val="007D47D2"/>
    <w:rsid w:val="007D67D1"/>
    <w:rsid w:val="007D7593"/>
    <w:rsid w:val="007E24D2"/>
    <w:rsid w:val="007E3AC0"/>
    <w:rsid w:val="007F0567"/>
    <w:rsid w:val="007F06E6"/>
    <w:rsid w:val="007F0D7F"/>
    <w:rsid w:val="007F0E99"/>
    <w:rsid w:val="007F2596"/>
    <w:rsid w:val="007F4CCF"/>
    <w:rsid w:val="008020D4"/>
    <w:rsid w:val="008059DE"/>
    <w:rsid w:val="00805D85"/>
    <w:rsid w:val="00807145"/>
    <w:rsid w:val="0081144D"/>
    <w:rsid w:val="0082233A"/>
    <w:rsid w:val="00822449"/>
    <w:rsid w:val="008235E4"/>
    <w:rsid w:val="00827700"/>
    <w:rsid w:val="00831FB9"/>
    <w:rsid w:val="00837D6C"/>
    <w:rsid w:val="00841039"/>
    <w:rsid w:val="00841707"/>
    <w:rsid w:val="0084375F"/>
    <w:rsid w:val="008456A9"/>
    <w:rsid w:val="0084649D"/>
    <w:rsid w:val="00847B55"/>
    <w:rsid w:val="00852DBA"/>
    <w:rsid w:val="00852EBA"/>
    <w:rsid w:val="008537BE"/>
    <w:rsid w:val="0085507D"/>
    <w:rsid w:val="00856B3D"/>
    <w:rsid w:val="008602CD"/>
    <w:rsid w:val="00860536"/>
    <w:rsid w:val="00862E66"/>
    <w:rsid w:val="00863AA0"/>
    <w:rsid w:val="0086592A"/>
    <w:rsid w:val="008675BD"/>
    <w:rsid w:val="0087162D"/>
    <w:rsid w:val="00872A3F"/>
    <w:rsid w:val="0087631F"/>
    <w:rsid w:val="00877B0A"/>
    <w:rsid w:val="00882354"/>
    <w:rsid w:val="00885D25"/>
    <w:rsid w:val="00885F0C"/>
    <w:rsid w:val="00886633"/>
    <w:rsid w:val="00890D8A"/>
    <w:rsid w:val="00892966"/>
    <w:rsid w:val="008941F1"/>
    <w:rsid w:val="008A73B5"/>
    <w:rsid w:val="008B5579"/>
    <w:rsid w:val="008C081D"/>
    <w:rsid w:val="008C30CB"/>
    <w:rsid w:val="008C5EF0"/>
    <w:rsid w:val="008C75A4"/>
    <w:rsid w:val="008C76E9"/>
    <w:rsid w:val="008D1DB9"/>
    <w:rsid w:val="008D2E3B"/>
    <w:rsid w:val="008D4F5F"/>
    <w:rsid w:val="008E04F4"/>
    <w:rsid w:val="008E32F2"/>
    <w:rsid w:val="008E533F"/>
    <w:rsid w:val="008E7044"/>
    <w:rsid w:val="008F54A4"/>
    <w:rsid w:val="008F605D"/>
    <w:rsid w:val="00900407"/>
    <w:rsid w:val="00900479"/>
    <w:rsid w:val="00903326"/>
    <w:rsid w:val="00903619"/>
    <w:rsid w:val="0090526F"/>
    <w:rsid w:val="00907070"/>
    <w:rsid w:val="00910B0D"/>
    <w:rsid w:val="00910DFA"/>
    <w:rsid w:val="00912C94"/>
    <w:rsid w:val="00913F2C"/>
    <w:rsid w:val="00915268"/>
    <w:rsid w:val="00917F44"/>
    <w:rsid w:val="009301DE"/>
    <w:rsid w:val="00931E2F"/>
    <w:rsid w:val="00932D7D"/>
    <w:rsid w:val="0094553D"/>
    <w:rsid w:val="00947870"/>
    <w:rsid w:val="0095036F"/>
    <w:rsid w:val="0095106A"/>
    <w:rsid w:val="00952282"/>
    <w:rsid w:val="00952627"/>
    <w:rsid w:val="00953625"/>
    <w:rsid w:val="00954E4E"/>
    <w:rsid w:val="009569F9"/>
    <w:rsid w:val="0095758B"/>
    <w:rsid w:val="00957DA3"/>
    <w:rsid w:val="00966E4D"/>
    <w:rsid w:val="0096720D"/>
    <w:rsid w:val="00971559"/>
    <w:rsid w:val="00982828"/>
    <w:rsid w:val="00984D85"/>
    <w:rsid w:val="00985962"/>
    <w:rsid w:val="00986F24"/>
    <w:rsid w:val="00987430"/>
    <w:rsid w:val="009934BF"/>
    <w:rsid w:val="00997A92"/>
    <w:rsid w:val="009A1A27"/>
    <w:rsid w:val="009A1DE1"/>
    <w:rsid w:val="009A5E24"/>
    <w:rsid w:val="009A6DE3"/>
    <w:rsid w:val="009B4195"/>
    <w:rsid w:val="009B7089"/>
    <w:rsid w:val="009B73AF"/>
    <w:rsid w:val="009B7C5C"/>
    <w:rsid w:val="009C18E9"/>
    <w:rsid w:val="009D062D"/>
    <w:rsid w:val="009D10BD"/>
    <w:rsid w:val="009D1386"/>
    <w:rsid w:val="009D1F29"/>
    <w:rsid w:val="009D7128"/>
    <w:rsid w:val="009D7E4F"/>
    <w:rsid w:val="009E25CA"/>
    <w:rsid w:val="009F3D36"/>
    <w:rsid w:val="009F422B"/>
    <w:rsid w:val="009F5636"/>
    <w:rsid w:val="009F62B6"/>
    <w:rsid w:val="009F694A"/>
    <w:rsid w:val="009F7380"/>
    <w:rsid w:val="00A0050F"/>
    <w:rsid w:val="00A11828"/>
    <w:rsid w:val="00A154DB"/>
    <w:rsid w:val="00A16C0A"/>
    <w:rsid w:val="00A20498"/>
    <w:rsid w:val="00A247B9"/>
    <w:rsid w:val="00A26B27"/>
    <w:rsid w:val="00A328BA"/>
    <w:rsid w:val="00A335B7"/>
    <w:rsid w:val="00A37540"/>
    <w:rsid w:val="00A37F73"/>
    <w:rsid w:val="00A437D4"/>
    <w:rsid w:val="00A4729C"/>
    <w:rsid w:val="00A56CC1"/>
    <w:rsid w:val="00A57AB9"/>
    <w:rsid w:val="00A60D08"/>
    <w:rsid w:val="00A61E0B"/>
    <w:rsid w:val="00A632ED"/>
    <w:rsid w:val="00A634DA"/>
    <w:rsid w:val="00A64592"/>
    <w:rsid w:val="00A65405"/>
    <w:rsid w:val="00A720F3"/>
    <w:rsid w:val="00A857B6"/>
    <w:rsid w:val="00A874CA"/>
    <w:rsid w:val="00A9072C"/>
    <w:rsid w:val="00A90ED5"/>
    <w:rsid w:val="00A92A9A"/>
    <w:rsid w:val="00A95BD6"/>
    <w:rsid w:val="00A95CFF"/>
    <w:rsid w:val="00A96ECD"/>
    <w:rsid w:val="00A9722F"/>
    <w:rsid w:val="00A97DEA"/>
    <w:rsid w:val="00AA0264"/>
    <w:rsid w:val="00AA0F4D"/>
    <w:rsid w:val="00AA282F"/>
    <w:rsid w:val="00AA2F80"/>
    <w:rsid w:val="00AA5362"/>
    <w:rsid w:val="00AA69E7"/>
    <w:rsid w:val="00AB09F3"/>
    <w:rsid w:val="00AB27D3"/>
    <w:rsid w:val="00AB3824"/>
    <w:rsid w:val="00AB5B6C"/>
    <w:rsid w:val="00AB64B1"/>
    <w:rsid w:val="00AB7E95"/>
    <w:rsid w:val="00AC1C6F"/>
    <w:rsid w:val="00AC46C5"/>
    <w:rsid w:val="00AC68D1"/>
    <w:rsid w:val="00AC76DD"/>
    <w:rsid w:val="00AD0A68"/>
    <w:rsid w:val="00AD1969"/>
    <w:rsid w:val="00AD53D0"/>
    <w:rsid w:val="00AD6C4C"/>
    <w:rsid w:val="00AE147E"/>
    <w:rsid w:val="00AE362A"/>
    <w:rsid w:val="00AE364B"/>
    <w:rsid w:val="00AF2B24"/>
    <w:rsid w:val="00AF3EDF"/>
    <w:rsid w:val="00AF7818"/>
    <w:rsid w:val="00B024A3"/>
    <w:rsid w:val="00B02C38"/>
    <w:rsid w:val="00B11F17"/>
    <w:rsid w:val="00B1296A"/>
    <w:rsid w:val="00B13325"/>
    <w:rsid w:val="00B1567F"/>
    <w:rsid w:val="00B165A1"/>
    <w:rsid w:val="00B20CCA"/>
    <w:rsid w:val="00B2380A"/>
    <w:rsid w:val="00B31392"/>
    <w:rsid w:val="00B3294B"/>
    <w:rsid w:val="00B416B2"/>
    <w:rsid w:val="00B4309D"/>
    <w:rsid w:val="00B44881"/>
    <w:rsid w:val="00B457F5"/>
    <w:rsid w:val="00B4704A"/>
    <w:rsid w:val="00B509AB"/>
    <w:rsid w:val="00B51D7E"/>
    <w:rsid w:val="00B56194"/>
    <w:rsid w:val="00B648F0"/>
    <w:rsid w:val="00B651A4"/>
    <w:rsid w:val="00B66A91"/>
    <w:rsid w:val="00B70E9F"/>
    <w:rsid w:val="00B74547"/>
    <w:rsid w:val="00B94259"/>
    <w:rsid w:val="00B94CC9"/>
    <w:rsid w:val="00BA1189"/>
    <w:rsid w:val="00BA1325"/>
    <w:rsid w:val="00BA1966"/>
    <w:rsid w:val="00BA532A"/>
    <w:rsid w:val="00BA7419"/>
    <w:rsid w:val="00BA7D00"/>
    <w:rsid w:val="00BB048C"/>
    <w:rsid w:val="00BB5108"/>
    <w:rsid w:val="00BD15EE"/>
    <w:rsid w:val="00BE033B"/>
    <w:rsid w:val="00BE0F2A"/>
    <w:rsid w:val="00BE62BD"/>
    <w:rsid w:val="00BF0CB7"/>
    <w:rsid w:val="00BF29DD"/>
    <w:rsid w:val="00BF2F98"/>
    <w:rsid w:val="00BF42EF"/>
    <w:rsid w:val="00C00723"/>
    <w:rsid w:val="00C02664"/>
    <w:rsid w:val="00C02E61"/>
    <w:rsid w:val="00C030C3"/>
    <w:rsid w:val="00C066A0"/>
    <w:rsid w:val="00C17192"/>
    <w:rsid w:val="00C23A6B"/>
    <w:rsid w:val="00C307C5"/>
    <w:rsid w:val="00C329AF"/>
    <w:rsid w:val="00C33D75"/>
    <w:rsid w:val="00C45D04"/>
    <w:rsid w:val="00C46ACC"/>
    <w:rsid w:val="00C515CC"/>
    <w:rsid w:val="00C51B0B"/>
    <w:rsid w:val="00C5354D"/>
    <w:rsid w:val="00C554DA"/>
    <w:rsid w:val="00C5571D"/>
    <w:rsid w:val="00C635E1"/>
    <w:rsid w:val="00C6422E"/>
    <w:rsid w:val="00C73116"/>
    <w:rsid w:val="00C73802"/>
    <w:rsid w:val="00C7759C"/>
    <w:rsid w:val="00C847F8"/>
    <w:rsid w:val="00C87383"/>
    <w:rsid w:val="00C914B2"/>
    <w:rsid w:val="00C91924"/>
    <w:rsid w:val="00CA1633"/>
    <w:rsid w:val="00CA2BFF"/>
    <w:rsid w:val="00CA5EF8"/>
    <w:rsid w:val="00CA78AB"/>
    <w:rsid w:val="00CA79D0"/>
    <w:rsid w:val="00CB0FDE"/>
    <w:rsid w:val="00CB2AB4"/>
    <w:rsid w:val="00CB2EF0"/>
    <w:rsid w:val="00CB4EF7"/>
    <w:rsid w:val="00CB6CEE"/>
    <w:rsid w:val="00CC6143"/>
    <w:rsid w:val="00CD038F"/>
    <w:rsid w:val="00CD6596"/>
    <w:rsid w:val="00CD7FC3"/>
    <w:rsid w:val="00CE043C"/>
    <w:rsid w:val="00D03038"/>
    <w:rsid w:val="00D131A1"/>
    <w:rsid w:val="00D20090"/>
    <w:rsid w:val="00D24A9B"/>
    <w:rsid w:val="00D31A14"/>
    <w:rsid w:val="00D35ABB"/>
    <w:rsid w:val="00D422A0"/>
    <w:rsid w:val="00D427C7"/>
    <w:rsid w:val="00D43226"/>
    <w:rsid w:val="00D44BCA"/>
    <w:rsid w:val="00D45AC0"/>
    <w:rsid w:val="00D505D7"/>
    <w:rsid w:val="00D524C2"/>
    <w:rsid w:val="00D53500"/>
    <w:rsid w:val="00D53FB3"/>
    <w:rsid w:val="00D5446B"/>
    <w:rsid w:val="00D54B64"/>
    <w:rsid w:val="00D550E4"/>
    <w:rsid w:val="00D56883"/>
    <w:rsid w:val="00D5709E"/>
    <w:rsid w:val="00D612B0"/>
    <w:rsid w:val="00D66EC6"/>
    <w:rsid w:val="00D7397D"/>
    <w:rsid w:val="00D766CD"/>
    <w:rsid w:val="00D80CB6"/>
    <w:rsid w:val="00D81029"/>
    <w:rsid w:val="00D8118B"/>
    <w:rsid w:val="00D8569D"/>
    <w:rsid w:val="00D916BA"/>
    <w:rsid w:val="00D9434C"/>
    <w:rsid w:val="00D96F4E"/>
    <w:rsid w:val="00DA4BFF"/>
    <w:rsid w:val="00DA5932"/>
    <w:rsid w:val="00DA6FED"/>
    <w:rsid w:val="00DB2877"/>
    <w:rsid w:val="00DB36E2"/>
    <w:rsid w:val="00DB3F3A"/>
    <w:rsid w:val="00DB620B"/>
    <w:rsid w:val="00DC12D0"/>
    <w:rsid w:val="00DC5583"/>
    <w:rsid w:val="00DC5BEC"/>
    <w:rsid w:val="00DC6D4D"/>
    <w:rsid w:val="00DC735E"/>
    <w:rsid w:val="00DD1C56"/>
    <w:rsid w:val="00DD3463"/>
    <w:rsid w:val="00DD6F04"/>
    <w:rsid w:val="00DF04CF"/>
    <w:rsid w:val="00DF0633"/>
    <w:rsid w:val="00DF4DEB"/>
    <w:rsid w:val="00DF621E"/>
    <w:rsid w:val="00E04816"/>
    <w:rsid w:val="00E0622B"/>
    <w:rsid w:val="00E10A63"/>
    <w:rsid w:val="00E126E5"/>
    <w:rsid w:val="00E22E86"/>
    <w:rsid w:val="00E25E70"/>
    <w:rsid w:val="00E31AC7"/>
    <w:rsid w:val="00E4049C"/>
    <w:rsid w:val="00E404AE"/>
    <w:rsid w:val="00E4445E"/>
    <w:rsid w:val="00E45258"/>
    <w:rsid w:val="00E46EDB"/>
    <w:rsid w:val="00E543E7"/>
    <w:rsid w:val="00E551D9"/>
    <w:rsid w:val="00E555DE"/>
    <w:rsid w:val="00E62059"/>
    <w:rsid w:val="00E6302B"/>
    <w:rsid w:val="00E75052"/>
    <w:rsid w:val="00E82AC8"/>
    <w:rsid w:val="00E8378F"/>
    <w:rsid w:val="00E839BB"/>
    <w:rsid w:val="00E8430E"/>
    <w:rsid w:val="00E91F4E"/>
    <w:rsid w:val="00E93432"/>
    <w:rsid w:val="00E938C5"/>
    <w:rsid w:val="00E96E0F"/>
    <w:rsid w:val="00EA2C55"/>
    <w:rsid w:val="00EA72DA"/>
    <w:rsid w:val="00EB30AB"/>
    <w:rsid w:val="00EB37C8"/>
    <w:rsid w:val="00EB58D7"/>
    <w:rsid w:val="00EB78FF"/>
    <w:rsid w:val="00EC2A7E"/>
    <w:rsid w:val="00EC7430"/>
    <w:rsid w:val="00ED22B0"/>
    <w:rsid w:val="00ED3602"/>
    <w:rsid w:val="00ED7DF3"/>
    <w:rsid w:val="00EE039F"/>
    <w:rsid w:val="00EE3952"/>
    <w:rsid w:val="00EE4845"/>
    <w:rsid w:val="00EE6DF8"/>
    <w:rsid w:val="00EE7F41"/>
    <w:rsid w:val="00EF2C5D"/>
    <w:rsid w:val="00EF32B5"/>
    <w:rsid w:val="00EF33E0"/>
    <w:rsid w:val="00EF5BAF"/>
    <w:rsid w:val="00EF77F8"/>
    <w:rsid w:val="00EF7EB0"/>
    <w:rsid w:val="00F00311"/>
    <w:rsid w:val="00F064ED"/>
    <w:rsid w:val="00F06CEF"/>
    <w:rsid w:val="00F17590"/>
    <w:rsid w:val="00F21F7F"/>
    <w:rsid w:val="00F3119F"/>
    <w:rsid w:val="00F3553D"/>
    <w:rsid w:val="00F40D51"/>
    <w:rsid w:val="00F41135"/>
    <w:rsid w:val="00F417D3"/>
    <w:rsid w:val="00F42B31"/>
    <w:rsid w:val="00F51B88"/>
    <w:rsid w:val="00F521F4"/>
    <w:rsid w:val="00F53798"/>
    <w:rsid w:val="00F53868"/>
    <w:rsid w:val="00F5620A"/>
    <w:rsid w:val="00F600BF"/>
    <w:rsid w:val="00F629B3"/>
    <w:rsid w:val="00F81C8B"/>
    <w:rsid w:val="00F92674"/>
    <w:rsid w:val="00F96FCC"/>
    <w:rsid w:val="00F976FB"/>
    <w:rsid w:val="00F977B1"/>
    <w:rsid w:val="00FA18B7"/>
    <w:rsid w:val="00FA30AE"/>
    <w:rsid w:val="00FA3AC1"/>
    <w:rsid w:val="00FA3C65"/>
    <w:rsid w:val="00FA456A"/>
    <w:rsid w:val="00FB1E0B"/>
    <w:rsid w:val="00FB1F3A"/>
    <w:rsid w:val="00FB344A"/>
    <w:rsid w:val="00FB758A"/>
    <w:rsid w:val="00FB775A"/>
    <w:rsid w:val="00FC02D1"/>
    <w:rsid w:val="00FC4830"/>
    <w:rsid w:val="00FC4A38"/>
    <w:rsid w:val="00FC51DA"/>
    <w:rsid w:val="00FC762C"/>
    <w:rsid w:val="00FD20A1"/>
    <w:rsid w:val="00FD28FD"/>
    <w:rsid w:val="00FD3527"/>
    <w:rsid w:val="00FD3C09"/>
    <w:rsid w:val="00FD6D82"/>
    <w:rsid w:val="00FD74DC"/>
    <w:rsid w:val="00FE20E4"/>
    <w:rsid w:val="00FE3DDB"/>
    <w:rsid w:val="00FE6A79"/>
    <w:rsid w:val="00FE711F"/>
    <w:rsid w:val="00FF1BE4"/>
    <w:rsid w:val="00FF23CE"/>
    <w:rsid w:val="00FF7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  <o:rules v:ext="edit">
        <o:r id="V:Rule1" type="connector" idref="#Elbow Connector 228"/>
      </o:rules>
    </o:shapelayout>
  </w:shapeDefaults>
  <w:decimalSymbol w:val="."/>
  <w:listSeparator w:val=","/>
  <w14:docId w14:val="0F0F6EED"/>
  <w15:docId w15:val="{DBEFB577-4CDF-41F7-843D-7E510030EA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D0E17"/>
    <w:rPr>
      <w:rFonts w:ascii="VNI-Times" w:hAnsi="VNI-Times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B41C3"/>
    <w:pPr>
      <w:keepNext/>
      <w:keepLines/>
      <w:spacing w:before="200" w:line="259" w:lineRule="auto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AC1C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8E32F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E32F2"/>
    <w:pPr>
      <w:tabs>
        <w:tab w:val="center" w:pos="4320"/>
        <w:tab w:val="right" w:pos="8640"/>
      </w:tabs>
    </w:pPr>
    <w:rPr>
      <w:rFonts w:cs="Arial Unicode MS"/>
      <w:lang w:bidi="lo-LA"/>
    </w:rPr>
  </w:style>
  <w:style w:type="character" w:styleId="PageNumber">
    <w:name w:val="page number"/>
    <w:basedOn w:val="DefaultParagraphFont"/>
    <w:rsid w:val="008E32F2"/>
  </w:style>
  <w:style w:type="character" w:customStyle="1" w:styleId="FooterChar">
    <w:name w:val="Footer Char"/>
    <w:link w:val="Footer"/>
    <w:uiPriority w:val="99"/>
    <w:rsid w:val="00B651A4"/>
    <w:rPr>
      <w:rFonts w:ascii="VNI-Times" w:hAnsi="VNI-Times"/>
      <w:sz w:val="24"/>
      <w:szCs w:val="24"/>
      <w:lang w:val="en-US" w:eastAsia="en-US"/>
    </w:rPr>
  </w:style>
  <w:style w:type="character" w:styleId="Emphasis">
    <w:name w:val="Emphasis"/>
    <w:qFormat/>
    <w:rsid w:val="00BA7419"/>
    <w:rPr>
      <w:i/>
      <w:iCs/>
    </w:rPr>
  </w:style>
  <w:style w:type="paragraph" w:styleId="NormalWeb">
    <w:name w:val="Normal (Web)"/>
    <w:basedOn w:val="Normal"/>
    <w:uiPriority w:val="99"/>
    <w:unhideWhenUsed/>
    <w:qFormat/>
    <w:rsid w:val="00167404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uiPriority w:val="22"/>
    <w:qFormat/>
    <w:rsid w:val="00F42B31"/>
    <w:rPr>
      <w:b/>
      <w:bCs/>
    </w:rPr>
  </w:style>
  <w:style w:type="character" w:customStyle="1" w:styleId="fontstyle01">
    <w:name w:val="fontstyle01"/>
    <w:rsid w:val="0096720D"/>
    <w:rPr>
      <w:rFonts w:ascii="PalatinoLinotype-Roman" w:hAnsi="PalatinoLinotype-Roman" w:hint="default"/>
      <w:b w:val="0"/>
      <w:bCs w:val="0"/>
      <w:i w:val="0"/>
      <w:iCs w:val="0"/>
      <w:color w:val="000000"/>
      <w:sz w:val="26"/>
      <w:szCs w:val="26"/>
    </w:rPr>
  </w:style>
  <w:style w:type="paragraph" w:styleId="BalloonText">
    <w:name w:val="Balloon Text"/>
    <w:basedOn w:val="Normal"/>
    <w:link w:val="BalloonTextChar"/>
    <w:rsid w:val="00F538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3868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D739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F35C2"/>
    <w:pPr>
      <w:ind w:left="720"/>
      <w:contextualSpacing/>
    </w:pPr>
    <w:rPr>
      <w:rFonts w:ascii="Times New Roman" w:hAnsi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5F35C2"/>
    <w:rPr>
      <w:sz w:val="28"/>
      <w:szCs w:val="28"/>
    </w:rPr>
  </w:style>
  <w:style w:type="character" w:customStyle="1" w:styleId="Heading4Char">
    <w:name w:val="Heading 4 Char"/>
    <w:link w:val="Heading4"/>
    <w:uiPriority w:val="9"/>
    <w:semiHidden/>
    <w:rsid w:val="005B41C3"/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body-text">
    <w:name w:val="body-text"/>
    <w:basedOn w:val="Normal"/>
    <w:rsid w:val="005B41C3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Bodytext2">
    <w:name w:val="Body text (2)_"/>
    <w:link w:val="Bodytext20"/>
    <w:rsid w:val="00982828"/>
    <w:rPr>
      <w:rFonts w:ascii="Cambria" w:eastAsia="Cambria" w:hAnsi="Cambria" w:cs="Cambria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982828"/>
    <w:pPr>
      <w:widowControl w:val="0"/>
      <w:shd w:val="clear" w:color="auto" w:fill="FFFFFF"/>
      <w:spacing w:before="180" w:after="180" w:line="0" w:lineRule="atLeast"/>
      <w:ind w:hanging="1920"/>
      <w:jc w:val="both"/>
    </w:pPr>
    <w:rPr>
      <w:rFonts w:ascii="Cambria" w:eastAsia="Cambria" w:hAnsi="Cambria" w:cs="Cambria"/>
      <w:sz w:val="20"/>
      <w:szCs w:val="20"/>
    </w:rPr>
  </w:style>
  <w:style w:type="paragraph" w:customStyle="1" w:styleId="Bodytext21">
    <w:name w:val="Body text (2)1"/>
    <w:basedOn w:val="Normal"/>
    <w:rsid w:val="00982828"/>
    <w:pPr>
      <w:widowControl w:val="0"/>
      <w:shd w:val="clear" w:color="auto" w:fill="FFFFFF"/>
      <w:spacing w:line="385" w:lineRule="exact"/>
      <w:ind w:hanging="660"/>
      <w:jc w:val="both"/>
    </w:pPr>
    <w:rPr>
      <w:rFonts w:ascii="Times New Roman" w:hAnsi="Times New Roman"/>
      <w:lang w:val="vi-VN"/>
    </w:rPr>
  </w:style>
  <w:style w:type="table" w:customStyle="1" w:styleId="TableGrid2">
    <w:name w:val="Table Grid2"/>
    <w:basedOn w:val="TableNormal"/>
    <w:next w:val="TableGrid"/>
    <w:rsid w:val="00A97D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E93432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_"/>
    <w:rsid w:val="00474571"/>
  </w:style>
  <w:style w:type="character" w:customStyle="1" w:styleId="ff5">
    <w:name w:val="ff5"/>
    <w:rsid w:val="00474571"/>
  </w:style>
  <w:style w:type="character" w:styleId="PlaceholderText">
    <w:name w:val="Placeholder Text"/>
    <w:uiPriority w:val="99"/>
    <w:semiHidden/>
    <w:rsid w:val="00474571"/>
    <w:rPr>
      <w:color w:val="808080"/>
    </w:rPr>
  </w:style>
  <w:style w:type="character" w:customStyle="1" w:styleId="has-inline-color">
    <w:name w:val="has-inline-color"/>
    <w:rsid w:val="00474571"/>
  </w:style>
  <w:style w:type="paragraph" w:customStyle="1" w:styleId="Normal0">
    <w:name w:val="Normal_0"/>
    <w:qFormat/>
    <w:rsid w:val="00F21F7F"/>
    <w:pPr>
      <w:widowControl w:val="0"/>
    </w:pPr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67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5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8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1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75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4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81.png"/><Relationship Id="rId170" Type="http://schemas.openxmlformats.org/officeDocument/2006/relationships/footer" Target="footer2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2.e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png"/><Relationship Id="rId145" Type="http://schemas.openxmlformats.org/officeDocument/2006/relationships/image" Target="media/image72.wmf"/><Relationship Id="rId161" Type="http://schemas.openxmlformats.org/officeDocument/2006/relationships/image" Target="media/image83.emf"/><Relationship Id="rId166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wmf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8.png"/><Relationship Id="rId146" Type="http://schemas.openxmlformats.org/officeDocument/2006/relationships/image" Target="media/image73.emf"/><Relationship Id="rId167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84.e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7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4.png"/><Relationship Id="rId168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5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6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70.wmf"/><Relationship Id="rId148" Type="http://schemas.openxmlformats.org/officeDocument/2006/relationships/image" Target="media/image75.wmf"/><Relationship Id="rId164" Type="http://schemas.openxmlformats.org/officeDocument/2006/relationships/oleObject" Target="embeddings/oleObject71.bin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6" Type="http://schemas.openxmlformats.org/officeDocument/2006/relationships/image" Target="media/image5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2.wmf"/><Relationship Id="rId165" Type="http://schemas.openxmlformats.org/officeDocument/2006/relationships/image" Target="media/image86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69.bin"/><Relationship Id="rId17" Type="http://schemas.microsoft.com/office/2007/relationships/hdphoto" Target="media/hdphoto1.wdp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85B28A-A2E8-4EA9-8648-739D40B88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6</Pages>
  <Words>1180</Words>
  <Characters>672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ÂU HỎI ÔN TẬP TOÁN 6 HỌC KÌ I</vt:lpstr>
    </vt:vector>
  </TitlesOfParts>
  <Company>www.MegaSoftvn.net</Company>
  <LinksUpToDate>false</LinksUpToDate>
  <CharactersWithSpaces>7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ÂU HỎI ÔN TẬP TOÁN 6 HỌC KÌ I</dc:title>
  <dc:subject/>
  <dc:creator>MjssLove18 : 0902.65.65.99</dc:creator>
  <cp:keywords/>
  <dc:description/>
  <cp:lastModifiedBy>Diu Bui</cp:lastModifiedBy>
  <cp:revision>11</cp:revision>
  <cp:lastPrinted>2022-04-11T15:13:00Z</cp:lastPrinted>
  <dcterms:created xsi:type="dcterms:W3CDTF">2022-04-22T15:22:00Z</dcterms:created>
  <dcterms:modified xsi:type="dcterms:W3CDTF">2022-04-24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